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29"/>
  </p:notesMasterIdLst>
  <p:handoutMasterIdLst>
    <p:handoutMasterId r:id="rId30"/>
  </p:handoutMasterIdLst>
  <p:sldIdLst>
    <p:sldId id="256" r:id="rId2"/>
    <p:sldId id="262" r:id="rId3"/>
    <p:sldId id="261" r:id="rId4"/>
    <p:sldId id="260" r:id="rId5"/>
    <p:sldId id="263" r:id="rId6"/>
    <p:sldId id="270" r:id="rId7"/>
    <p:sldId id="268" r:id="rId8"/>
    <p:sldId id="264" r:id="rId9"/>
    <p:sldId id="265" r:id="rId10"/>
    <p:sldId id="266" r:id="rId11"/>
    <p:sldId id="284" r:id="rId12"/>
    <p:sldId id="276" r:id="rId13"/>
    <p:sldId id="283" r:id="rId14"/>
    <p:sldId id="288" r:id="rId15"/>
    <p:sldId id="294" r:id="rId16"/>
    <p:sldId id="300" r:id="rId17"/>
    <p:sldId id="303" r:id="rId18"/>
    <p:sldId id="302" r:id="rId19"/>
    <p:sldId id="304" r:id="rId20"/>
    <p:sldId id="301" r:id="rId21"/>
    <p:sldId id="289" r:id="rId22"/>
    <p:sldId id="257" r:id="rId23"/>
    <p:sldId id="275" r:id="rId24"/>
    <p:sldId id="297" r:id="rId25"/>
    <p:sldId id="298" r:id="rId26"/>
    <p:sldId id="299" r:id="rId27"/>
    <p:sldId id="287" r:id="rId28"/>
  </p:sldIdLst>
  <p:sldSz cx="9144000" cy="6858000" type="screen4x3"/>
  <p:notesSz cx="6735763" cy="9866313"/>
  <p:defaultTextStyle>
    <a:defPPr>
      <a:defRPr lang="ja-JP"/>
    </a:defPPr>
    <a:lvl1pPr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5pPr>
    <a:lvl6pPr marL="2286000" algn="l" defTabSz="914400" rtl="0" eaLnBrk="1" latinLnBrk="0" hangingPunct="1">
      <a:defRPr kumimoji="1" kern="1200">
        <a:solidFill>
          <a:schemeClr val="tx1"/>
        </a:solidFill>
        <a:latin typeface="Arial" pitchFamily="34" charset="0"/>
        <a:ea typeface="ＭＳ Ｐゴシック" pitchFamily="50" charset="-128"/>
        <a:cs typeface="+mn-cs"/>
      </a:defRPr>
    </a:lvl6pPr>
    <a:lvl7pPr marL="2743200" algn="l" defTabSz="914400" rtl="0" eaLnBrk="1" latinLnBrk="0" hangingPunct="1">
      <a:defRPr kumimoji="1" kern="1200">
        <a:solidFill>
          <a:schemeClr val="tx1"/>
        </a:solidFill>
        <a:latin typeface="Arial" pitchFamily="34" charset="0"/>
        <a:ea typeface="ＭＳ Ｐゴシック" pitchFamily="50" charset="-128"/>
        <a:cs typeface="+mn-cs"/>
      </a:defRPr>
    </a:lvl7pPr>
    <a:lvl8pPr marL="3200400" algn="l" defTabSz="914400" rtl="0" eaLnBrk="1" latinLnBrk="0" hangingPunct="1">
      <a:defRPr kumimoji="1" kern="1200">
        <a:solidFill>
          <a:schemeClr val="tx1"/>
        </a:solidFill>
        <a:latin typeface="Arial" pitchFamily="34" charset="0"/>
        <a:ea typeface="ＭＳ Ｐゴシック" pitchFamily="50" charset="-128"/>
        <a:cs typeface="+mn-cs"/>
      </a:defRPr>
    </a:lvl8pPr>
    <a:lvl9pPr marL="3657600" algn="l" defTabSz="914400" rtl="0" eaLnBrk="1" latinLnBrk="0" hangingPunct="1">
      <a:defRPr kumimoji="1" kern="1200">
        <a:solidFill>
          <a:schemeClr val="tx1"/>
        </a:solidFill>
        <a:latin typeface="Arial" pitchFamily="34"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987" autoAdjust="0"/>
  </p:normalViewPr>
  <p:slideViewPr>
    <p:cSldViewPr>
      <p:cViewPr varScale="1">
        <p:scale>
          <a:sx n="83" d="100"/>
          <a:sy n="83" d="100"/>
        </p:scale>
        <p:origin x="-78" y="-58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J:\&#21942;&#26989;&#20313;&#21104;&#12487;&#12501;&#12524;&#12540;&#12479;&#12540;&#12398;&#35336;&#31639;.xlsx"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Itsuo\Documents\&#21942;&#26989;&#20313;&#21104;&#12487;&#12501;&#12524;&#12540;&#12479;&#12540;&#12398;&#35336;&#31639;.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F:\&#21942;&#26989;&#20313;&#21104;&#12487;&#12501;&#12524;&#12540;&#12479;&#12540;&#12398;&#35336;&#31639;.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F:\&#21942;&#26989;&#20313;&#21104;&#12487;&#12501;&#12524;&#12540;&#12479;&#12540;&#12398;&#35336;&#31639;&#65298;.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ja-JP"/>
  <c:chart>
    <c:title>
      <c:tx>
        <c:rich>
          <a:bodyPr/>
          <a:lstStyle/>
          <a:p>
            <a:pPr>
              <a:defRPr/>
            </a:pPr>
            <a:r>
              <a:rPr lang="en-US" altLang="en-US" dirty="0"/>
              <a:t>CPI</a:t>
            </a:r>
            <a:r>
              <a:rPr lang="ja-JP" altLang="en-US" dirty="0" smtClean="0"/>
              <a:t>総合（年次）</a:t>
            </a:r>
            <a:endParaRPr lang="ja-JP" altLang="en-US" dirty="0"/>
          </a:p>
        </c:rich>
      </c:tx>
      <c:layout/>
    </c:title>
    <c:plotArea>
      <c:layout/>
      <c:lineChart>
        <c:grouping val="standard"/>
        <c:ser>
          <c:idx val="0"/>
          <c:order val="0"/>
          <c:tx>
            <c:strRef>
              <c:f>Sheet1!$B$1</c:f>
              <c:strCache>
                <c:ptCount val="1"/>
                <c:pt idx="0">
                  <c:v>CPI総合</c:v>
                </c:pt>
              </c:strCache>
            </c:strRef>
          </c:tx>
          <c:spPr>
            <a:ln w="63500" cmpd="sng"/>
          </c:spPr>
          <c:marker>
            <c:symbol val="none"/>
          </c:marker>
          <c:dPt>
            <c:idx val="22"/>
          </c:dPt>
          <c:cat>
            <c:numRef>
              <c:f>Sheet1!$A$2:$A$44</c:f>
              <c:numCache>
                <c:formatCode>General</c:formatCode>
                <c:ptCount val="43"/>
                <c:pt idx="0">
                  <c:v>1971</c:v>
                </c:pt>
                <c:pt idx="1">
                  <c:v>1972</c:v>
                </c:pt>
                <c:pt idx="2">
                  <c:v>1973</c:v>
                </c:pt>
                <c:pt idx="3">
                  <c:v>1974</c:v>
                </c:pt>
                <c:pt idx="4">
                  <c:v>1975</c:v>
                </c:pt>
                <c:pt idx="5">
                  <c:v>1976</c:v>
                </c:pt>
                <c:pt idx="6">
                  <c:v>1977</c:v>
                </c:pt>
                <c:pt idx="7">
                  <c:v>1978</c:v>
                </c:pt>
                <c:pt idx="8">
                  <c:v>1979</c:v>
                </c:pt>
                <c:pt idx="9">
                  <c:v>1980</c:v>
                </c:pt>
                <c:pt idx="10">
                  <c:v>1981</c:v>
                </c:pt>
                <c:pt idx="11">
                  <c:v>1982</c:v>
                </c:pt>
                <c:pt idx="12">
                  <c:v>1983</c:v>
                </c:pt>
                <c:pt idx="13">
                  <c:v>1984</c:v>
                </c:pt>
                <c:pt idx="14">
                  <c:v>1985</c:v>
                </c:pt>
                <c:pt idx="15">
                  <c:v>1986</c:v>
                </c:pt>
                <c:pt idx="16">
                  <c:v>1987</c:v>
                </c:pt>
                <c:pt idx="17">
                  <c:v>1988</c:v>
                </c:pt>
                <c:pt idx="18">
                  <c:v>1989</c:v>
                </c:pt>
                <c:pt idx="19">
                  <c:v>1990</c:v>
                </c:pt>
                <c:pt idx="20">
                  <c:v>1991</c:v>
                </c:pt>
                <c:pt idx="21">
                  <c:v>1992</c:v>
                </c:pt>
                <c:pt idx="22">
                  <c:v>1993</c:v>
                </c:pt>
                <c:pt idx="23">
                  <c:v>1994</c:v>
                </c:pt>
                <c:pt idx="24">
                  <c:v>1995</c:v>
                </c:pt>
                <c:pt idx="25">
                  <c:v>1996</c:v>
                </c:pt>
                <c:pt idx="26">
                  <c:v>1997</c:v>
                </c:pt>
                <c:pt idx="27">
                  <c:v>1998</c:v>
                </c:pt>
                <c:pt idx="28">
                  <c:v>1999</c:v>
                </c:pt>
                <c:pt idx="29">
                  <c:v>2000</c:v>
                </c:pt>
                <c:pt idx="30">
                  <c:v>2001</c:v>
                </c:pt>
                <c:pt idx="31">
                  <c:v>2002</c:v>
                </c:pt>
                <c:pt idx="32">
                  <c:v>2003</c:v>
                </c:pt>
                <c:pt idx="33">
                  <c:v>2004</c:v>
                </c:pt>
                <c:pt idx="34">
                  <c:v>2005</c:v>
                </c:pt>
                <c:pt idx="35">
                  <c:v>2006</c:v>
                </c:pt>
                <c:pt idx="36">
                  <c:v>2007</c:v>
                </c:pt>
                <c:pt idx="37">
                  <c:v>2008</c:v>
                </c:pt>
                <c:pt idx="38">
                  <c:v>2009</c:v>
                </c:pt>
                <c:pt idx="39">
                  <c:v>2010</c:v>
                </c:pt>
                <c:pt idx="40">
                  <c:v>2011</c:v>
                </c:pt>
                <c:pt idx="41">
                  <c:v>2012</c:v>
                </c:pt>
                <c:pt idx="42">
                  <c:v>2013</c:v>
                </c:pt>
              </c:numCache>
            </c:numRef>
          </c:cat>
          <c:val>
            <c:numRef>
              <c:f>Sheet1!$B$2:$B$44</c:f>
              <c:numCache>
                <c:formatCode>0.0_ </c:formatCode>
                <c:ptCount val="43"/>
                <c:pt idx="0">
                  <c:v>6.3</c:v>
                </c:pt>
                <c:pt idx="1">
                  <c:v>4.9000000000000004</c:v>
                </c:pt>
                <c:pt idx="2">
                  <c:v>11.7</c:v>
                </c:pt>
                <c:pt idx="3">
                  <c:v>23.2</c:v>
                </c:pt>
                <c:pt idx="4">
                  <c:v>11.7</c:v>
                </c:pt>
                <c:pt idx="5">
                  <c:v>9.4</c:v>
                </c:pt>
                <c:pt idx="6">
                  <c:v>8.1</c:v>
                </c:pt>
                <c:pt idx="7">
                  <c:v>4.2</c:v>
                </c:pt>
                <c:pt idx="8">
                  <c:v>3.7</c:v>
                </c:pt>
                <c:pt idx="9">
                  <c:v>7.7</c:v>
                </c:pt>
                <c:pt idx="10">
                  <c:v>4.9000000000000004</c:v>
                </c:pt>
                <c:pt idx="11">
                  <c:v>2.8</c:v>
                </c:pt>
                <c:pt idx="12">
                  <c:v>1.9</c:v>
                </c:pt>
                <c:pt idx="13">
                  <c:v>2.2999999999999998</c:v>
                </c:pt>
                <c:pt idx="14">
                  <c:v>2</c:v>
                </c:pt>
                <c:pt idx="15">
                  <c:v>0.60000000000000009</c:v>
                </c:pt>
                <c:pt idx="16">
                  <c:v>0.1</c:v>
                </c:pt>
                <c:pt idx="17">
                  <c:v>0.70000000000000007</c:v>
                </c:pt>
                <c:pt idx="18">
                  <c:v>2.2999999999999998</c:v>
                </c:pt>
                <c:pt idx="19">
                  <c:v>3.1</c:v>
                </c:pt>
                <c:pt idx="20">
                  <c:v>3.3</c:v>
                </c:pt>
                <c:pt idx="21">
                  <c:v>1.6</c:v>
                </c:pt>
                <c:pt idx="22">
                  <c:v>1.3</c:v>
                </c:pt>
                <c:pt idx="23">
                  <c:v>0.70000000000000007</c:v>
                </c:pt>
                <c:pt idx="24">
                  <c:v>-0.1</c:v>
                </c:pt>
                <c:pt idx="25">
                  <c:v>0.1</c:v>
                </c:pt>
                <c:pt idx="26">
                  <c:v>1.8</c:v>
                </c:pt>
                <c:pt idx="27">
                  <c:v>0.60000000000000009</c:v>
                </c:pt>
                <c:pt idx="28">
                  <c:v>-0.30000000000000004</c:v>
                </c:pt>
                <c:pt idx="29">
                  <c:v>-0.70000000000000007</c:v>
                </c:pt>
                <c:pt idx="30">
                  <c:v>-0.70000000000000007</c:v>
                </c:pt>
                <c:pt idx="31">
                  <c:v>-0.9</c:v>
                </c:pt>
                <c:pt idx="32">
                  <c:v>-0.30000000000000004</c:v>
                </c:pt>
                <c:pt idx="33">
                  <c:v>0</c:v>
                </c:pt>
                <c:pt idx="34">
                  <c:v>-0.30000000000000004</c:v>
                </c:pt>
                <c:pt idx="35">
                  <c:v>0.30000000000000004</c:v>
                </c:pt>
                <c:pt idx="36">
                  <c:v>0</c:v>
                </c:pt>
                <c:pt idx="37">
                  <c:v>1.4</c:v>
                </c:pt>
                <c:pt idx="38">
                  <c:v>-1.4</c:v>
                </c:pt>
                <c:pt idx="39">
                  <c:v>-0.70000000000000007</c:v>
                </c:pt>
                <c:pt idx="40">
                  <c:v>-0.30000000000000004</c:v>
                </c:pt>
                <c:pt idx="41">
                  <c:v>0</c:v>
                </c:pt>
                <c:pt idx="42">
                  <c:v>0.4</c:v>
                </c:pt>
              </c:numCache>
            </c:numRef>
          </c:val>
        </c:ser>
        <c:dLbls/>
        <c:marker val="1"/>
        <c:axId val="131716992"/>
        <c:axId val="131733376"/>
      </c:lineChart>
      <c:catAx>
        <c:axId val="131716992"/>
        <c:scaling>
          <c:orientation val="minMax"/>
        </c:scaling>
        <c:axPos val="b"/>
        <c:numFmt formatCode="General" sourceLinked="1"/>
        <c:tickLblPos val="nextTo"/>
        <c:crossAx val="131733376"/>
        <c:crosses val="autoZero"/>
        <c:auto val="1"/>
        <c:lblAlgn val="ctr"/>
        <c:lblOffset val="100"/>
      </c:catAx>
      <c:valAx>
        <c:axId val="131733376"/>
        <c:scaling>
          <c:orientation val="minMax"/>
        </c:scaling>
        <c:axPos val="l"/>
        <c:majorGridlines/>
        <c:numFmt formatCode="0.0_ " sourceLinked="1"/>
        <c:tickLblPos val="nextTo"/>
        <c:crossAx val="131716992"/>
        <c:crosses val="autoZero"/>
        <c:crossBetween val="between"/>
      </c:valAx>
    </c:plotArea>
    <c:plotVisOnly val="1"/>
    <c:dispBlanksAs val="gap"/>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ja-JP"/>
  <c:chart>
    <c:title>
      <c:tx>
        <c:rich>
          <a:bodyPr/>
          <a:lstStyle/>
          <a:p>
            <a:pPr>
              <a:defRPr/>
            </a:pPr>
            <a:r>
              <a:rPr lang="ja-JP" altLang="en-US"/>
              <a:t>消費者物価上昇率（対前年同月比、％）</a:t>
            </a:r>
          </a:p>
        </c:rich>
      </c:tx>
      <c:layout/>
    </c:title>
    <c:plotArea>
      <c:layout>
        <c:manualLayout>
          <c:layoutTarget val="inner"/>
          <c:xMode val="edge"/>
          <c:yMode val="edge"/>
          <c:x val="3.0225986821490757E-2"/>
          <c:y val="5.6953690696923985E-2"/>
          <c:w val="0.96181329546638794"/>
          <c:h val="0.78645847200493302"/>
        </c:manualLayout>
      </c:layout>
      <c:lineChart>
        <c:grouping val="standard"/>
        <c:ser>
          <c:idx val="0"/>
          <c:order val="0"/>
          <c:tx>
            <c:strRef>
              <c:f>CPI!$B$2</c:f>
              <c:strCache>
                <c:ptCount val="1"/>
                <c:pt idx="0">
                  <c:v>総合</c:v>
                </c:pt>
              </c:strCache>
            </c:strRef>
          </c:tx>
          <c:spPr>
            <a:ln>
              <a:solidFill>
                <a:srgbClr val="0070C0"/>
              </a:solidFill>
            </a:ln>
          </c:spPr>
          <c:marker>
            <c:symbol val="none"/>
          </c:marker>
          <c:cat>
            <c:numRef>
              <c:f>CPI!$A$20:$A$535</c:f>
              <c:numCache>
                <c:formatCode>General</c:formatCode>
                <c:ptCount val="516"/>
                <c:pt idx="0">
                  <c:v>197101</c:v>
                </c:pt>
                <c:pt idx="1">
                  <c:v>197102</c:v>
                </c:pt>
                <c:pt idx="2">
                  <c:v>197103</c:v>
                </c:pt>
                <c:pt idx="3">
                  <c:v>197104</c:v>
                </c:pt>
                <c:pt idx="4">
                  <c:v>197105</c:v>
                </c:pt>
                <c:pt idx="5">
                  <c:v>197106</c:v>
                </c:pt>
                <c:pt idx="6">
                  <c:v>197107</c:v>
                </c:pt>
                <c:pt idx="7">
                  <c:v>197108</c:v>
                </c:pt>
                <c:pt idx="8">
                  <c:v>197109</c:v>
                </c:pt>
                <c:pt idx="9">
                  <c:v>197110</c:v>
                </c:pt>
                <c:pt idx="10">
                  <c:v>197111</c:v>
                </c:pt>
                <c:pt idx="11">
                  <c:v>197112</c:v>
                </c:pt>
                <c:pt idx="12">
                  <c:v>197201</c:v>
                </c:pt>
                <c:pt idx="13">
                  <c:v>197202</c:v>
                </c:pt>
                <c:pt idx="14">
                  <c:v>197203</c:v>
                </c:pt>
                <c:pt idx="15">
                  <c:v>197204</c:v>
                </c:pt>
                <c:pt idx="16">
                  <c:v>197205</c:v>
                </c:pt>
                <c:pt idx="17">
                  <c:v>197206</c:v>
                </c:pt>
                <c:pt idx="18">
                  <c:v>197207</c:v>
                </c:pt>
                <c:pt idx="19">
                  <c:v>197208</c:v>
                </c:pt>
                <c:pt idx="20">
                  <c:v>197209</c:v>
                </c:pt>
                <c:pt idx="21">
                  <c:v>197210</c:v>
                </c:pt>
                <c:pt idx="22">
                  <c:v>197211</c:v>
                </c:pt>
                <c:pt idx="23">
                  <c:v>197212</c:v>
                </c:pt>
                <c:pt idx="24">
                  <c:v>197301</c:v>
                </c:pt>
                <c:pt idx="25">
                  <c:v>197302</c:v>
                </c:pt>
                <c:pt idx="26">
                  <c:v>197303</c:v>
                </c:pt>
                <c:pt idx="27">
                  <c:v>197304</c:v>
                </c:pt>
                <c:pt idx="28">
                  <c:v>197305</c:v>
                </c:pt>
                <c:pt idx="29">
                  <c:v>197306</c:v>
                </c:pt>
                <c:pt idx="30">
                  <c:v>197307</c:v>
                </c:pt>
                <c:pt idx="31">
                  <c:v>197308</c:v>
                </c:pt>
                <c:pt idx="32">
                  <c:v>197309</c:v>
                </c:pt>
                <c:pt idx="33">
                  <c:v>197310</c:v>
                </c:pt>
                <c:pt idx="34">
                  <c:v>197311</c:v>
                </c:pt>
                <c:pt idx="35">
                  <c:v>197312</c:v>
                </c:pt>
                <c:pt idx="36">
                  <c:v>197401</c:v>
                </c:pt>
                <c:pt idx="37">
                  <c:v>197402</c:v>
                </c:pt>
                <c:pt idx="38">
                  <c:v>197403</c:v>
                </c:pt>
                <c:pt idx="39">
                  <c:v>197404</c:v>
                </c:pt>
                <c:pt idx="40">
                  <c:v>197405</c:v>
                </c:pt>
                <c:pt idx="41">
                  <c:v>197406</c:v>
                </c:pt>
                <c:pt idx="42">
                  <c:v>197407</c:v>
                </c:pt>
                <c:pt idx="43">
                  <c:v>197408</c:v>
                </c:pt>
                <c:pt idx="44">
                  <c:v>197409</c:v>
                </c:pt>
                <c:pt idx="45">
                  <c:v>197410</c:v>
                </c:pt>
                <c:pt idx="46">
                  <c:v>197411</c:v>
                </c:pt>
                <c:pt idx="47">
                  <c:v>197412</c:v>
                </c:pt>
                <c:pt idx="48">
                  <c:v>197501</c:v>
                </c:pt>
                <c:pt idx="49">
                  <c:v>197502</c:v>
                </c:pt>
                <c:pt idx="50">
                  <c:v>197503</c:v>
                </c:pt>
                <c:pt idx="51">
                  <c:v>197504</c:v>
                </c:pt>
                <c:pt idx="52">
                  <c:v>197505</c:v>
                </c:pt>
                <c:pt idx="53">
                  <c:v>197506</c:v>
                </c:pt>
                <c:pt idx="54">
                  <c:v>197507</c:v>
                </c:pt>
                <c:pt idx="55">
                  <c:v>197508</c:v>
                </c:pt>
                <c:pt idx="56">
                  <c:v>197509</c:v>
                </c:pt>
                <c:pt idx="57">
                  <c:v>197510</c:v>
                </c:pt>
                <c:pt idx="58">
                  <c:v>197511</c:v>
                </c:pt>
                <c:pt idx="59">
                  <c:v>197512</c:v>
                </c:pt>
                <c:pt idx="60">
                  <c:v>197601</c:v>
                </c:pt>
                <c:pt idx="61">
                  <c:v>197602</c:v>
                </c:pt>
                <c:pt idx="62">
                  <c:v>197603</c:v>
                </c:pt>
                <c:pt idx="63">
                  <c:v>197604</c:v>
                </c:pt>
                <c:pt idx="64">
                  <c:v>197605</c:v>
                </c:pt>
                <c:pt idx="65">
                  <c:v>197606</c:v>
                </c:pt>
                <c:pt idx="66">
                  <c:v>197607</c:v>
                </c:pt>
                <c:pt idx="67">
                  <c:v>197608</c:v>
                </c:pt>
                <c:pt idx="68">
                  <c:v>197609</c:v>
                </c:pt>
                <c:pt idx="69">
                  <c:v>197610</c:v>
                </c:pt>
                <c:pt idx="70">
                  <c:v>197611</c:v>
                </c:pt>
                <c:pt idx="71">
                  <c:v>197612</c:v>
                </c:pt>
                <c:pt idx="72">
                  <c:v>197701</c:v>
                </c:pt>
                <c:pt idx="73">
                  <c:v>197702</c:v>
                </c:pt>
                <c:pt idx="74">
                  <c:v>197703</c:v>
                </c:pt>
                <c:pt idx="75">
                  <c:v>197704</c:v>
                </c:pt>
                <c:pt idx="76">
                  <c:v>197705</c:v>
                </c:pt>
                <c:pt idx="77">
                  <c:v>197706</c:v>
                </c:pt>
                <c:pt idx="78">
                  <c:v>197707</c:v>
                </c:pt>
                <c:pt idx="79">
                  <c:v>197708</c:v>
                </c:pt>
                <c:pt idx="80">
                  <c:v>197709</c:v>
                </c:pt>
                <c:pt idx="81">
                  <c:v>197710</c:v>
                </c:pt>
                <c:pt idx="82">
                  <c:v>197711</c:v>
                </c:pt>
                <c:pt idx="83">
                  <c:v>197712</c:v>
                </c:pt>
                <c:pt idx="84">
                  <c:v>197801</c:v>
                </c:pt>
                <c:pt idx="85">
                  <c:v>197802</c:v>
                </c:pt>
                <c:pt idx="86">
                  <c:v>197803</c:v>
                </c:pt>
                <c:pt idx="87">
                  <c:v>197804</c:v>
                </c:pt>
                <c:pt idx="88">
                  <c:v>197805</c:v>
                </c:pt>
                <c:pt idx="89">
                  <c:v>197806</c:v>
                </c:pt>
                <c:pt idx="90">
                  <c:v>197807</c:v>
                </c:pt>
                <c:pt idx="91">
                  <c:v>197808</c:v>
                </c:pt>
                <c:pt idx="92">
                  <c:v>197809</c:v>
                </c:pt>
                <c:pt idx="93">
                  <c:v>197810</c:v>
                </c:pt>
                <c:pt idx="94">
                  <c:v>197811</c:v>
                </c:pt>
                <c:pt idx="95">
                  <c:v>197812</c:v>
                </c:pt>
                <c:pt idx="96">
                  <c:v>197901</c:v>
                </c:pt>
                <c:pt idx="97">
                  <c:v>197902</c:v>
                </c:pt>
                <c:pt idx="98">
                  <c:v>197903</c:v>
                </c:pt>
                <c:pt idx="99">
                  <c:v>197904</c:v>
                </c:pt>
                <c:pt idx="100">
                  <c:v>197905</c:v>
                </c:pt>
                <c:pt idx="101">
                  <c:v>197906</c:v>
                </c:pt>
                <c:pt idx="102">
                  <c:v>197907</c:v>
                </c:pt>
                <c:pt idx="103">
                  <c:v>197908</c:v>
                </c:pt>
                <c:pt idx="104">
                  <c:v>197909</c:v>
                </c:pt>
                <c:pt idx="105">
                  <c:v>197910</c:v>
                </c:pt>
                <c:pt idx="106">
                  <c:v>197911</c:v>
                </c:pt>
                <c:pt idx="107">
                  <c:v>197912</c:v>
                </c:pt>
                <c:pt idx="108">
                  <c:v>198001</c:v>
                </c:pt>
                <c:pt idx="109">
                  <c:v>198002</c:v>
                </c:pt>
                <c:pt idx="110">
                  <c:v>198003</c:v>
                </c:pt>
                <c:pt idx="111">
                  <c:v>198004</c:v>
                </c:pt>
                <c:pt idx="112">
                  <c:v>198005</c:v>
                </c:pt>
                <c:pt idx="113">
                  <c:v>198006</c:v>
                </c:pt>
                <c:pt idx="114">
                  <c:v>198007</c:v>
                </c:pt>
                <c:pt idx="115">
                  <c:v>198008</c:v>
                </c:pt>
                <c:pt idx="116">
                  <c:v>198009</c:v>
                </c:pt>
                <c:pt idx="117">
                  <c:v>198010</c:v>
                </c:pt>
                <c:pt idx="118">
                  <c:v>198011</c:v>
                </c:pt>
                <c:pt idx="119">
                  <c:v>198012</c:v>
                </c:pt>
                <c:pt idx="120">
                  <c:v>198101</c:v>
                </c:pt>
                <c:pt idx="121">
                  <c:v>198102</c:v>
                </c:pt>
                <c:pt idx="122">
                  <c:v>198103</c:v>
                </c:pt>
                <c:pt idx="123">
                  <c:v>198104</c:v>
                </c:pt>
                <c:pt idx="124">
                  <c:v>198105</c:v>
                </c:pt>
                <c:pt idx="125">
                  <c:v>198106</c:v>
                </c:pt>
                <c:pt idx="126">
                  <c:v>198107</c:v>
                </c:pt>
                <c:pt idx="127">
                  <c:v>198108</c:v>
                </c:pt>
                <c:pt idx="128">
                  <c:v>198109</c:v>
                </c:pt>
                <c:pt idx="129">
                  <c:v>198110</c:v>
                </c:pt>
                <c:pt idx="130">
                  <c:v>198111</c:v>
                </c:pt>
                <c:pt idx="131">
                  <c:v>198112</c:v>
                </c:pt>
                <c:pt idx="132">
                  <c:v>198201</c:v>
                </c:pt>
                <c:pt idx="133">
                  <c:v>198202</c:v>
                </c:pt>
                <c:pt idx="134">
                  <c:v>198203</c:v>
                </c:pt>
                <c:pt idx="135">
                  <c:v>198204</c:v>
                </c:pt>
                <c:pt idx="136">
                  <c:v>198205</c:v>
                </c:pt>
                <c:pt idx="137">
                  <c:v>198206</c:v>
                </c:pt>
                <c:pt idx="138">
                  <c:v>198207</c:v>
                </c:pt>
                <c:pt idx="139">
                  <c:v>198208</c:v>
                </c:pt>
                <c:pt idx="140">
                  <c:v>198209</c:v>
                </c:pt>
                <c:pt idx="141">
                  <c:v>198210</c:v>
                </c:pt>
                <c:pt idx="142">
                  <c:v>198211</c:v>
                </c:pt>
                <c:pt idx="143">
                  <c:v>198212</c:v>
                </c:pt>
                <c:pt idx="144">
                  <c:v>198301</c:v>
                </c:pt>
                <c:pt idx="145">
                  <c:v>198302</c:v>
                </c:pt>
                <c:pt idx="146">
                  <c:v>198303</c:v>
                </c:pt>
                <c:pt idx="147">
                  <c:v>198304</c:v>
                </c:pt>
                <c:pt idx="148">
                  <c:v>198305</c:v>
                </c:pt>
                <c:pt idx="149">
                  <c:v>198306</c:v>
                </c:pt>
                <c:pt idx="150">
                  <c:v>198307</c:v>
                </c:pt>
                <c:pt idx="151">
                  <c:v>198308</c:v>
                </c:pt>
                <c:pt idx="152">
                  <c:v>198309</c:v>
                </c:pt>
                <c:pt idx="153">
                  <c:v>198310</c:v>
                </c:pt>
                <c:pt idx="154">
                  <c:v>198311</c:v>
                </c:pt>
                <c:pt idx="155">
                  <c:v>198312</c:v>
                </c:pt>
                <c:pt idx="156">
                  <c:v>198401</c:v>
                </c:pt>
                <c:pt idx="157">
                  <c:v>198402</c:v>
                </c:pt>
                <c:pt idx="158">
                  <c:v>198403</c:v>
                </c:pt>
                <c:pt idx="159">
                  <c:v>198404</c:v>
                </c:pt>
                <c:pt idx="160">
                  <c:v>198405</c:v>
                </c:pt>
                <c:pt idx="161">
                  <c:v>198406</c:v>
                </c:pt>
                <c:pt idx="162">
                  <c:v>198407</c:v>
                </c:pt>
                <c:pt idx="163">
                  <c:v>198408</c:v>
                </c:pt>
                <c:pt idx="164">
                  <c:v>198409</c:v>
                </c:pt>
                <c:pt idx="165">
                  <c:v>198410</c:v>
                </c:pt>
                <c:pt idx="166">
                  <c:v>198411</c:v>
                </c:pt>
                <c:pt idx="167">
                  <c:v>198412</c:v>
                </c:pt>
                <c:pt idx="168">
                  <c:v>198501</c:v>
                </c:pt>
                <c:pt idx="169">
                  <c:v>198502</c:v>
                </c:pt>
                <c:pt idx="170">
                  <c:v>198503</c:v>
                </c:pt>
                <c:pt idx="171">
                  <c:v>198504</c:v>
                </c:pt>
                <c:pt idx="172">
                  <c:v>198505</c:v>
                </c:pt>
                <c:pt idx="173">
                  <c:v>198506</c:v>
                </c:pt>
                <c:pt idx="174">
                  <c:v>198507</c:v>
                </c:pt>
                <c:pt idx="175">
                  <c:v>198508</c:v>
                </c:pt>
                <c:pt idx="176">
                  <c:v>198509</c:v>
                </c:pt>
                <c:pt idx="177">
                  <c:v>198510</c:v>
                </c:pt>
                <c:pt idx="178">
                  <c:v>198511</c:v>
                </c:pt>
                <c:pt idx="179">
                  <c:v>198512</c:v>
                </c:pt>
                <c:pt idx="180">
                  <c:v>198601</c:v>
                </c:pt>
                <c:pt idx="181">
                  <c:v>198602</c:v>
                </c:pt>
                <c:pt idx="182">
                  <c:v>198603</c:v>
                </c:pt>
                <c:pt idx="183">
                  <c:v>198604</c:v>
                </c:pt>
                <c:pt idx="184">
                  <c:v>198605</c:v>
                </c:pt>
                <c:pt idx="185">
                  <c:v>198606</c:v>
                </c:pt>
                <c:pt idx="186">
                  <c:v>198607</c:v>
                </c:pt>
                <c:pt idx="187">
                  <c:v>198608</c:v>
                </c:pt>
                <c:pt idx="188">
                  <c:v>198609</c:v>
                </c:pt>
                <c:pt idx="189">
                  <c:v>198610</c:v>
                </c:pt>
                <c:pt idx="190">
                  <c:v>198611</c:v>
                </c:pt>
                <c:pt idx="191">
                  <c:v>198612</c:v>
                </c:pt>
                <c:pt idx="192">
                  <c:v>198701</c:v>
                </c:pt>
                <c:pt idx="193">
                  <c:v>198702</c:v>
                </c:pt>
                <c:pt idx="194">
                  <c:v>198703</c:v>
                </c:pt>
                <c:pt idx="195">
                  <c:v>198704</c:v>
                </c:pt>
                <c:pt idx="196">
                  <c:v>198705</c:v>
                </c:pt>
                <c:pt idx="197">
                  <c:v>198706</c:v>
                </c:pt>
                <c:pt idx="198">
                  <c:v>198707</c:v>
                </c:pt>
                <c:pt idx="199">
                  <c:v>198708</c:v>
                </c:pt>
                <c:pt idx="200">
                  <c:v>198709</c:v>
                </c:pt>
                <c:pt idx="201">
                  <c:v>198710</c:v>
                </c:pt>
                <c:pt idx="202">
                  <c:v>198711</c:v>
                </c:pt>
                <c:pt idx="203">
                  <c:v>198712</c:v>
                </c:pt>
                <c:pt idx="204">
                  <c:v>198801</c:v>
                </c:pt>
                <c:pt idx="205">
                  <c:v>198802</c:v>
                </c:pt>
                <c:pt idx="206">
                  <c:v>198803</c:v>
                </c:pt>
                <c:pt idx="207">
                  <c:v>198804</c:v>
                </c:pt>
                <c:pt idx="208">
                  <c:v>198805</c:v>
                </c:pt>
                <c:pt idx="209">
                  <c:v>198806</c:v>
                </c:pt>
                <c:pt idx="210">
                  <c:v>198807</c:v>
                </c:pt>
                <c:pt idx="211">
                  <c:v>198808</c:v>
                </c:pt>
                <c:pt idx="212">
                  <c:v>198809</c:v>
                </c:pt>
                <c:pt idx="213">
                  <c:v>198810</c:v>
                </c:pt>
                <c:pt idx="214">
                  <c:v>198811</c:v>
                </c:pt>
                <c:pt idx="215">
                  <c:v>198812</c:v>
                </c:pt>
                <c:pt idx="216">
                  <c:v>198901</c:v>
                </c:pt>
                <c:pt idx="217">
                  <c:v>198902</c:v>
                </c:pt>
                <c:pt idx="218">
                  <c:v>198903</c:v>
                </c:pt>
                <c:pt idx="219">
                  <c:v>198904</c:v>
                </c:pt>
                <c:pt idx="220">
                  <c:v>198905</c:v>
                </c:pt>
                <c:pt idx="221">
                  <c:v>198906</c:v>
                </c:pt>
                <c:pt idx="222">
                  <c:v>198907</c:v>
                </c:pt>
                <c:pt idx="223">
                  <c:v>198908</c:v>
                </c:pt>
                <c:pt idx="224">
                  <c:v>198909</c:v>
                </c:pt>
                <c:pt idx="225">
                  <c:v>198910</c:v>
                </c:pt>
                <c:pt idx="226">
                  <c:v>198911</c:v>
                </c:pt>
                <c:pt idx="227">
                  <c:v>198912</c:v>
                </c:pt>
                <c:pt idx="228">
                  <c:v>199001</c:v>
                </c:pt>
                <c:pt idx="229">
                  <c:v>199002</c:v>
                </c:pt>
                <c:pt idx="230">
                  <c:v>199003</c:v>
                </c:pt>
                <c:pt idx="231">
                  <c:v>199004</c:v>
                </c:pt>
                <c:pt idx="232">
                  <c:v>199005</c:v>
                </c:pt>
                <c:pt idx="233">
                  <c:v>199006</c:v>
                </c:pt>
                <c:pt idx="234">
                  <c:v>199007</c:v>
                </c:pt>
                <c:pt idx="235">
                  <c:v>199008</c:v>
                </c:pt>
                <c:pt idx="236">
                  <c:v>199009</c:v>
                </c:pt>
                <c:pt idx="237">
                  <c:v>199010</c:v>
                </c:pt>
                <c:pt idx="238">
                  <c:v>199011</c:v>
                </c:pt>
                <c:pt idx="239">
                  <c:v>199012</c:v>
                </c:pt>
                <c:pt idx="240">
                  <c:v>199101</c:v>
                </c:pt>
                <c:pt idx="241">
                  <c:v>199102</c:v>
                </c:pt>
                <c:pt idx="242">
                  <c:v>199103</c:v>
                </c:pt>
                <c:pt idx="243">
                  <c:v>199104</c:v>
                </c:pt>
                <c:pt idx="244">
                  <c:v>199105</c:v>
                </c:pt>
                <c:pt idx="245">
                  <c:v>199106</c:v>
                </c:pt>
                <c:pt idx="246">
                  <c:v>199107</c:v>
                </c:pt>
                <c:pt idx="247">
                  <c:v>199108</c:v>
                </c:pt>
                <c:pt idx="248">
                  <c:v>199109</c:v>
                </c:pt>
                <c:pt idx="249">
                  <c:v>199110</c:v>
                </c:pt>
                <c:pt idx="250">
                  <c:v>199111</c:v>
                </c:pt>
                <c:pt idx="251">
                  <c:v>199112</c:v>
                </c:pt>
                <c:pt idx="252">
                  <c:v>199201</c:v>
                </c:pt>
                <c:pt idx="253">
                  <c:v>199202</c:v>
                </c:pt>
                <c:pt idx="254">
                  <c:v>199203</c:v>
                </c:pt>
                <c:pt idx="255">
                  <c:v>199204</c:v>
                </c:pt>
                <c:pt idx="256">
                  <c:v>199205</c:v>
                </c:pt>
                <c:pt idx="257">
                  <c:v>199206</c:v>
                </c:pt>
                <c:pt idx="258">
                  <c:v>199207</c:v>
                </c:pt>
                <c:pt idx="259">
                  <c:v>199208</c:v>
                </c:pt>
                <c:pt idx="260">
                  <c:v>199209</c:v>
                </c:pt>
                <c:pt idx="261">
                  <c:v>199210</c:v>
                </c:pt>
                <c:pt idx="262">
                  <c:v>199211</c:v>
                </c:pt>
                <c:pt idx="263">
                  <c:v>199212</c:v>
                </c:pt>
                <c:pt idx="264">
                  <c:v>199301</c:v>
                </c:pt>
                <c:pt idx="265">
                  <c:v>199302</c:v>
                </c:pt>
                <c:pt idx="266">
                  <c:v>199303</c:v>
                </c:pt>
                <c:pt idx="267">
                  <c:v>199304</c:v>
                </c:pt>
                <c:pt idx="268">
                  <c:v>199305</c:v>
                </c:pt>
                <c:pt idx="269">
                  <c:v>199306</c:v>
                </c:pt>
                <c:pt idx="270">
                  <c:v>199307</c:v>
                </c:pt>
                <c:pt idx="271">
                  <c:v>199308</c:v>
                </c:pt>
                <c:pt idx="272">
                  <c:v>199309</c:v>
                </c:pt>
                <c:pt idx="273">
                  <c:v>199310</c:v>
                </c:pt>
                <c:pt idx="274">
                  <c:v>199311</c:v>
                </c:pt>
                <c:pt idx="275">
                  <c:v>199312</c:v>
                </c:pt>
                <c:pt idx="276">
                  <c:v>199401</c:v>
                </c:pt>
                <c:pt idx="277">
                  <c:v>199402</c:v>
                </c:pt>
                <c:pt idx="278">
                  <c:v>199403</c:v>
                </c:pt>
                <c:pt idx="279">
                  <c:v>199404</c:v>
                </c:pt>
                <c:pt idx="280">
                  <c:v>199405</c:v>
                </c:pt>
                <c:pt idx="281">
                  <c:v>199406</c:v>
                </c:pt>
                <c:pt idx="282">
                  <c:v>199407</c:v>
                </c:pt>
                <c:pt idx="283">
                  <c:v>199408</c:v>
                </c:pt>
                <c:pt idx="284">
                  <c:v>199409</c:v>
                </c:pt>
                <c:pt idx="285">
                  <c:v>199410</c:v>
                </c:pt>
                <c:pt idx="286">
                  <c:v>199411</c:v>
                </c:pt>
                <c:pt idx="287">
                  <c:v>199412</c:v>
                </c:pt>
                <c:pt idx="288">
                  <c:v>199501</c:v>
                </c:pt>
                <c:pt idx="289">
                  <c:v>199502</c:v>
                </c:pt>
                <c:pt idx="290">
                  <c:v>199503</c:v>
                </c:pt>
                <c:pt idx="291">
                  <c:v>199504</c:v>
                </c:pt>
                <c:pt idx="292">
                  <c:v>199505</c:v>
                </c:pt>
                <c:pt idx="293">
                  <c:v>199506</c:v>
                </c:pt>
                <c:pt idx="294">
                  <c:v>199507</c:v>
                </c:pt>
                <c:pt idx="295">
                  <c:v>199508</c:v>
                </c:pt>
                <c:pt idx="296">
                  <c:v>199509</c:v>
                </c:pt>
                <c:pt idx="297">
                  <c:v>199510</c:v>
                </c:pt>
                <c:pt idx="298">
                  <c:v>199511</c:v>
                </c:pt>
                <c:pt idx="299">
                  <c:v>199512</c:v>
                </c:pt>
                <c:pt idx="300">
                  <c:v>199601</c:v>
                </c:pt>
                <c:pt idx="301">
                  <c:v>199602</c:v>
                </c:pt>
                <c:pt idx="302">
                  <c:v>199603</c:v>
                </c:pt>
                <c:pt idx="303">
                  <c:v>199604</c:v>
                </c:pt>
                <c:pt idx="304">
                  <c:v>199605</c:v>
                </c:pt>
                <c:pt idx="305">
                  <c:v>199606</c:v>
                </c:pt>
                <c:pt idx="306">
                  <c:v>199607</c:v>
                </c:pt>
                <c:pt idx="307">
                  <c:v>199608</c:v>
                </c:pt>
                <c:pt idx="308">
                  <c:v>199609</c:v>
                </c:pt>
                <c:pt idx="309">
                  <c:v>199610</c:v>
                </c:pt>
                <c:pt idx="310">
                  <c:v>199611</c:v>
                </c:pt>
                <c:pt idx="311">
                  <c:v>199612</c:v>
                </c:pt>
                <c:pt idx="312">
                  <c:v>199701</c:v>
                </c:pt>
                <c:pt idx="313">
                  <c:v>199702</c:v>
                </c:pt>
                <c:pt idx="314">
                  <c:v>199703</c:v>
                </c:pt>
                <c:pt idx="315">
                  <c:v>199704</c:v>
                </c:pt>
                <c:pt idx="316">
                  <c:v>199705</c:v>
                </c:pt>
                <c:pt idx="317">
                  <c:v>199706</c:v>
                </c:pt>
                <c:pt idx="318">
                  <c:v>199707</c:v>
                </c:pt>
                <c:pt idx="319">
                  <c:v>199708</c:v>
                </c:pt>
                <c:pt idx="320">
                  <c:v>199709</c:v>
                </c:pt>
                <c:pt idx="321">
                  <c:v>199710</c:v>
                </c:pt>
                <c:pt idx="322">
                  <c:v>199711</c:v>
                </c:pt>
                <c:pt idx="323">
                  <c:v>199712</c:v>
                </c:pt>
                <c:pt idx="324">
                  <c:v>199801</c:v>
                </c:pt>
                <c:pt idx="325">
                  <c:v>199802</c:v>
                </c:pt>
                <c:pt idx="326">
                  <c:v>199803</c:v>
                </c:pt>
                <c:pt idx="327">
                  <c:v>199804</c:v>
                </c:pt>
                <c:pt idx="328">
                  <c:v>199805</c:v>
                </c:pt>
                <c:pt idx="329">
                  <c:v>199806</c:v>
                </c:pt>
                <c:pt idx="330">
                  <c:v>199807</c:v>
                </c:pt>
                <c:pt idx="331">
                  <c:v>199808</c:v>
                </c:pt>
                <c:pt idx="332">
                  <c:v>199809</c:v>
                </c:pt>
                <c:pt idx="333">
                  <c:v>199810</c:v>
                </c:pt>
                <c:pt idx="334">
                  <c:v>199811</c:v>
                </c:pt>
                <c:pt idx="335">
                  <c:v>199812</c:v>
                </c:pt>
                <c:pt idx="336">
                  <c:v>199901</c:v>
                </c:pt>
                <c:pt idx="337">
                  <c:v>199902</c:v>
                </c:pt>
                <c:pt idx="338">
                  <c:v>199903</c:v>
                </c:pt>
                <c:pt idx="339">
                  <c:v>199904</c:v>
                </c:pt>
                <c:pt idx="340">
                  <c:v>199905</c:v>
                </c:pt>
                <c:pt idx="341">
                  <c:v>199906</c:v>
                </c:pt>
                <c:pt idx="342">
                  <c:v>199907</c:v>
                </c:pt>
                <c:pt idx="343">
                  <c:v>199908</c:v>
                </c:pt>
                <c:pt idx="344">
                  <c:v>199909</c:v>
                </c:pt>
                <c:pt idx="345">
                  <c:v>199910</c:v>
                </c:pt>
                <c:pt idx="346">
                  <c:v>199911</c:v>
                </c:pt>
                <c:pt idx="347">
                  <c:v>199912</c:v>
                </c:pt>
                <c:pt idx="348">
                  <c:v>200001</c:v>
                </c:pt>
                <c:pt idx="349">
                  <c:v>200002</c:v>
                </c:pt>
                <c:pt idx="350">
                  <c:v>200003</c:v>
                </c:pt>
                <c:pt idx="351">
                  <c:v>200004</c:v>
                </c:pt>
                <c:pt idx="352">
                  <c:v>200005</c:v>
                </c:pt>
                <c:pt idx="353">
                  <c:v>200006</c:v>
                </c:pt>
                <c:pt idx="354">
                  <c:v>200007</c:v>
                </c:pt>
                <c:pt idx="355">
                  <c:v>200008</c:v>
                </c:pt>
                <c:pt idx="356">
                  <c:v>200009</c:v>
                </c:pt>
                <c:pt idx="357">
                  <c:v>200010</c:v>
                </c:pt>
                <c:pt idx="358">
                  <c:v>200011</c:v>
                </c:pt>
                <c:pt idx="359">
                  <c:v>200012</c:v>
                </c:pt>
                <c:pt idx="360">
                  <c:v>200101</c:v>
                </c:pt>
                <c:pt idx="361">
                  <c:v>200102</c:v>
                </c:pt>
                <c:pt idx="362">
                  <c:v>200103</c:v>
                </c:pt>
                <c:pt idx="363">
                  <c:v>200104</c:v>
                </c:pt>
                <c:pt idx="364">
                  <c:v>200105</c:v>
                </c:pt>
                <c:pt idx="365">
                  <c:v>200106</c:v>
                </c:pt>
                <c:pt idx="366">
                  <c:v>200107</c:v>
                </c:pt>
                <c:pt idx="367">
                  <c:v>200108</c:v>
                </c:pt>
                <c:pt idx="368">
                  <c:v>200109</c:v>
                </c:pt>
                <c:pt idx="369">
                  <c:v>200110</c:v>
                </c:pt>
                <c:pt idx="370">
                  <c:v>200111</c:v>
                </c:pt>
                <c:pt idx="371">
                  <c:v>200112</c:v>
                </c:pt>
                <c:pt idx="372">
                  <c:v>200201</c:v>
                </c:pt>
                <c:pt idx="373">
                  <c:v>200202</c:v>
                </c:pt>
                <c:pt idx="374">
                  <c:v>200203</c:v>
                </c:pt>
                <c:pt idx="375">
                  <c:v>200204</c:v>
                </c:pt>
                <c:pt idx="376">
                  <c:v>200205</c:v>
                </c:pt>
                <c:pt idx="377">
                  <c:v>200206</c:v>
                </c:pt>
                <c:pt idx="378">
                  <c:v>200207</c:v>
                </c:pt>
                <c:pt idx="379">
                  <c:v>200208</c:v>
                </c:pt>
                <c:pt idx="380">
                  <c:v>200209</c:v>
                </c:pt>
                <c:pt idx="381">
                  <c:v>200210</c:v>
                </c:pt>
                <c:pt idx="382">
                  <c:v>200211</c:v>
                </c:pt>
                <c:pt idx="383">
                  <c:v>200212</c:v>
                </c:pt>
                <c:pt idx="384">
                  <c:v>200301</c:v>
                </c:pt>
                <c:pt idx="385">
                  <c:v>200302</c:v>
                </c:pt>
                <c:pt idx="386">
                  <c:v>200303</c:v>
                </c:pt>
                <c:pt idx="387">
                  <c:v>200304</c:v>
                </c:pt>
                <c:pt idx="388">
                  <c:v>200305</c:v>
                </c:pt>
                <c:pt idx="389">
                  <c:v>200306</c:v>
                </c:pt>
                <c:pt idx="390">
                  <c:v>200307</c:v>
                </c:pt>
                <c:pt idx="391">
                  <c:v>200308</c:v>
                </c:pt>
                <c:pt idx="392">
                  <c:v>200309</c:v>
                </c:pt>
                <c:pt idx="393">
                  <c:v>200310</c:v>
                </c:pt>
                <c:pt idx="394">
                  <c:v>200311</c:v>
                </c:pt>
                <c:pt idx="395">
                  <c:v>200312</c:v>
                </c:pt>
                <c:pt idx="396">
                  <c:v>200401</c:v>
                </c:pt>
                <c:pt idx="397">
                  <c:v>200402</c:v>
                </c:pt>
                <c:pt idx="398">
                  <c:v>200403</c:v>
                </c:pt>
                <c:pt idx="399">
                  <c:v>200404</c:v>
                </c:pt>
                <c:pt idx="400">
                  <c:v>200405</c:v>
                </c:pt>
                <c:pt idx="401">
                  <c:v>200406</c:v>
                </c:pt>
                <c:pt idx="402">
                  <c:v>200407</c:v>
                </c:pt>
                <c:pt idx="403">
                  <c:v>200408</c:v>
                </c:pt>
                <c:pt idx="404">
                  <c:v>200409</c:v>
                </c:pt>
                <c:pt idx="405">
                  <c:v>200410</c:v>
                </c:pt>
                <c:pt idx="406">
                  <c:v>200411</c:v>
                </c:pt>
                <c:pt idx="407">
                  <c:v>200412</c:v>
                </c:pt>
                <c:pt idx="408">
                  <c:v>200501</c:v>
                </c:pt>
                <c:pt idx="409">
                  <c:v>200502</c:v>
                </c:pt>
                <c:pt idx="410">
                  <c:v>200503</c:v>
                </c:pt>
                <c:pt idx="411">
                  <c:v>200504</c:v>
                </c:pt>
                <c:pt idx="412">
                  <c:v>200505</c:v>
                </c:pt>
                <c:pt idx="413">
                  <c:v>200506</c:v>
                </c:pt>
                <c:pt idx="414">
                  <c:v>200507</c:v>
                </c:pt>
                <c:pt idx="415">
                  <c:v>200508</c:v>
                </c:pt>
                <c:pt idx="416">
                  <c:v>200509</c:v>
                </c:pt>
                <c:pt idx="417">
                  <c:v>200510</c:v>
                </c:pt>
                <c:pt idx="418">
                  <c:v>200511</c:v>
                </c:pt>
                <c:pt idx="419">
                  <c:v>200512</c:v>
                </c:pt>
                <c:pt idx="420">
                  <c:v>200601</c:v>
                </c:pt>
                <c:pt idx="421">
                  <c:v>200602</c:v>
                </c:pt>
                <c:pt idx="422">
                  <c:v>200603</c:v>
                </c:pt>
                <c:pt idx="423">
                  <c:v>200604</c:v>
                </c:pt>
                <c:pt idx="424">
                  <c:v>200605</c:v>
                </c:pt>
                <c:pt idx="425">
                  <c:v>200606</c:v>
                </c:pt>
                <c:pt idx="426">
                  <c:v>200607</c:v>
                </c:pt>
                <c:pt idx="427">
                  <c:v>200608</c:v>
                </c:pt>
                <c:pt idx="428">
                  <c:v>200609</c:v>
                </c:pt>
                <c:pt idx="429">
                  <c:v>200610</c:v>
                </c:pt>
                <c:pt idx="430">
                  <c:v>200611</c:v>
                </c:pt>
                <c:pt idx="431">
                  <c:v>200612</c:v>
                </c:pt>
                <c:pt idx="432">
                  <c:v>200701</c:v>
                </c:pt>
                <c:pt idx="433">
                  <c:v>200702</c:v>
                </c:pt>
                <c:pt idx="434">
                  <c:v>200703</c:v>
                </c:pt>
                <c:pt idx="435">
                  <c:v>200704</c:v>
                </c:pt>
                <c:pt idx="436">
                  <c:v>200705</c:v>
                </c:pt>
                <c:pt idx="437">
                  <c:v>200706</c:v>
                </c:pt>
                <c:pt idx="438">
                  <c:v>200707</c:v>
                </c:pt>
                <c:pt idx="439">
                  <c:v>200708</c:v>
                </c:pt>
                <c:pt idx="440">
                  <c:v>200709</c:v>
                </c:pt>
                <c:pt idx="441">
                  <c:v>200710</c:v>
                </c:pt>
                <c:pt idx="442">
                  <c:v>200711</c:v>
                </c:pt>
                <c:pt idx="443">
                  <c:v>200712</c:v>
                </c:pt>
                <c:pt idx="444">
                  <c:v>200801</c:v>
                </c:pt>
                <c:pt idx="445">
                  <c:v>200802</c:v>
                </c:pt>
                <c:pt idx="446">
                  <c:v>200803</c:v>
                </c:pt>
                <c:pt idx="447">
                  <c:v>200804</c:v>
                </c:pt>
                <c:pt idx="448">
                  <c:v>200805</c:v>
                </c:pt>
                <c:pt idx="449">
                  <c:v>200806</c:v>
                </c:pt>
                <c:pt idx="450">
                  <c:v>200807</c:v>
                </c:pt>
                <c:pt idx="451">
                  <c:v>200808</c:v>
                </c:pt>
                <c:pt idx="452">
                  <c:v>200809</c:v>
                </c:pt>
                <c:pt idx="453">
                  <c:v>200810</c:v>
                </c:pt>
                <c:pt idx="454">
                  <c:v>200811</c:v>
                </c:pt>
                <c:pt idx="455">
                  <c:v>200812</c:v>
                </c:pt>
                <c:pt idx="456">
                  <c:v>200901</c:v>
                </c:pt>
                <c:pt idx="457">
                  <c:v>200902</c:v>
                </c:pt>
                <c:pt idx="458">
                  <c:v>200903</c:v>
                </c:pt>
                <c:pt idx="459">
                  <c:v>200904</c:v>
                </c:pt>
                <c:pt idx="460">
                  <c:v>200905</c:v>
                </c:pt>
                <c:pt idx="461">
                  <c:v>200906</c:v>
                </c:pt>
                <c:pt idx="462">
                  <c:v>200907</c:v>
                </c:pt>
                <c:pt idx="463">
                  <c:v>200908</c:v>
                </c:pt>
                <c:pt idx="464">
                  <c:v>200909</c:v>
                </c:pt>
                <c:pt idx="465">
                  <c:v>200910</c:v>
                </c:pt>
                <c:pt idx="466">
                  <c:v>200911</c:v>
                </c:pt>
                <c:pt idx="467">
                  <c:v>200912</c:v>
                </c:pt>
                <c:pt idx="468">
                  <c:v>201001</c:v>
                </c:pt>
                <c:pt idx="469">
                  <c:v>201002</c:v>
                </c:pt>
                <c:pt idx="470">
                  <c:v>201003</c:v>
                </c:pt>
                <c:pt idx="471">
                  <c:v>201004</c:v>
                </c:pt>
                <c:pt idx="472">
                  <c:v>201005</c:v>
                </c:pt>
                <c:pt idx="473">
                  <c:v>201006</c:v>
                </c:pt>
                <c:pt idx="474">
                  <c:v>201007</c:v>
                </c:pt>
                <c:pt idx="475">
                  <c:v>201008</c:v>
                </c:pt>
                <c:pt idx="476">
                  <c:v>201009</c:v>
                </c:pt>
                <c:pt idx="477">
                  <c:v>201010</c:v>
                </c:pt>
                <c:pt idx="478">
                  <c:v>201011</c:v>
                </c:pt>
                <c:pt idx="479">
                  <c:v>201012</c:v>
                </c:pt>
                <c:pt idx="480">
                  <c:v>201101</c:v>
                </c:pt>
                <c:pt idx="481">
                  <c:v>201102</c:v>
                </c:pt>
                <c:pt idx="482">
                  <c:v>201103</c:v>
                </c:pt>
                <c:pt idx="483">
                  <c:v>201104</c:v>
                </c:pt>
                <c:pt idx="484">
                  <c:v>201105</c:v>
                </c:pt>
                <c:pt idx="485">
                  <c:v>201106</c:v>
                </c:pt>
                <c:pt idx="486">
                  <c:v>201107</c:v>
                </c:pt>
                <c:pt idx="487">
                  <c:v>201108</c:v>
                </c:pt>
                <c:pt idx="488">
                  <c:v>201109</c:v>
                </c:pt>
                <c:pt idx="489">
                  <c:v>201110</c:v>
                </c:pt>
                <c:pt idx="490">
                  <c:v>201111</c:v>
                </c:pt>
                <c:pt idx="491">
                  <c:v>201112</c:v>
                </c:pt>
                <c:pt idx="492">
                  <c:v>201201</c:v>
                </c:pt>
                <c:pt idx="493">
                  <c:v>201202</c:v>
                </c:pt>
                <c:pt idx="494">
                  <c:v>201203</c:v>
                </c:pt>
                <c:pt idx="495">
                  <c:v>201204</c:v>
                </c:pt>
                <c:pt idx="496">
                  <c:v>201205</c:v>
                </c:pt>
                <c:pt idx="497">
                  <c:v>201206</c:v>
                </c:pt>
                <c:pt idx="498">
                  <c:v>201207</c:v>
                </c:pt>
                <c:pt idx="499">
                  <c:v>201208</c:v>
                </c:pt>
                <c:pt idx="500">
                  <c:v>201209</c:v>
                </c:pt>
                <c:pt idx="501">
                  <c:v>201210</c:v>
                </c:pt>
                <c:pt idx="502">
                  <c:v>201211</c:v>
                </c:pt>
                <c:pt idx="503">
                  <c:v>201212</c:v>
                </c:pt>
                <c:pt idx="504">
                  <c:v>201301</c:v>
                </c:pt>
                <c:pt idx="505">
                  <c:v>201302</c:v>
                </c:pt>
                <c:pt idx="506">
                  <c:v>201303</c:v>
                </c:pt>
                <c:pt idx="507">
                  <c:v>201304</c:v>
                </c:pt>
                <c:pt idx="508">
                  <c:v>201305</c:v>
                </c:pt>
                <c:pt idx="509">
                  <c:v>201306</c:v>
                </c:pt>
                <c:pt idx="510">
                  <c:v>201307</c:v>
                </c:pt>
                <c:pt idx="511">
                  <c:v>201308</c:v>
                </c:pt>
                <c:pt idx="512">
                  <c:v>201309</c:v>
                </c:pt>
                <c:pt idx="513">
                  <c:v>201310</c:v>
                </c:pt>
                <c:pt idx="514">
                  <c:v>201311</c:v>
                </c:pt>
                <c:pt idx="515">
                  <c:v>201312</c:v>
                </c:pt>
              </c:numCache>
            </c:numRef>
          </c:cat>
          <c:val>
            <c:numRef>
              <c:f>CPI!$C$20:$C$535</c:f>
              <c:numCache>
                <c:formatCode>General</c:formatCode>
                <c:ptCount val="516"/>
                <c:pt idx="0">
                  <c:v>6.5830721003134869</c:v>
                </c:pt>
                <c:pt idx="1">
                  <c:v>6.25</c:v>
                </c:pt>
                <c:pt idx="2">
                  <c:v>5.2631578947368505</c:v>
                </c:pt>
                <c:pt idx="3">
                  <c:v>5.8282208588956976</c:v>
                </c:pt>
                <c:pt idx="4">
                  <c:v>6.4615384615384661</c:v>
                </c:pt>
                <c:pt idx="5">
                  <c:v>7.0769230769230695</c:v>
                </c:pt>
                <c:pt idx="6">
                  <c:v>6.7692307692307772</c:v>
                </c:pt>
                <c:pt idx="7">
                  <c:v>7.0987654320987792</c:v>
                </c:pt>
                <c:pt idx="8">
                  <c:v>7.9027355623100357</c:v>
                </c:pt>
                <c:pt idx="9">
                  <c:v>6.5868263473053963</c:v>
                </c:pt>
                <c:pt idx="10">
                  <c:v>5.688622754491016</c:v>
                </c:pt>
                <c:pt idx="11">
                  <c:v>4.7477744807121507</c:v>
                </c:pt>
                <c:pt idx="12">
                  <c:v>4.1176470588235254</c:v>
                </c:pt>
                <c:pt idx="13">
                  <c:v>4.4117647058823559</c:v>
                </c:pt>
                <c:pt idx="14">
                  <c:v>5.2941176470588118</c:v>
                </c:pt>
                <c:pt idx="15">
                  <c:v>5.2173913043478182</c:v>
                </c:pt>
                <c:pt idx="16">
                  <c:v>4.9132947976878505</c:v>
                </c:pt>
                <c:pt idx="17">
                  <c:v>4.5977011494252897</c:v>
                </c:pt>
                <c:pt idx="18">
                  <c:v>4.8991354466858645</c:v>
                </c:pt>
                <c:pt idx="19">
                  <c:v>5.7636887608069145</c:v>
                </c:pt>
                <c:pt idx="20">
                  <c:v>3.9436619718309829</c:v>
                </c:pt>
                <c:pt idx="21">
                  <c:v>4.2134831460674143</c:v>
                </c:pt>
                <c:pt idx="22">
                  <c:v>5.0991501416430722</c:v>
                </c:pt>
                <c:pt idx="23">
                  <c:v>5.6657223796033982</c:v>
                </c:pt>
                <c:pt idx="24">
                  <c:v>6.4971751412429484</c:v>
                </c:pt>
                <c:pt idx="25">
                  <c:v>7.042253521126761</c:v>
                </c:pt>
                <c:pt idx="26">
                  <c:v>8.6592178770949761</c:v>
                </c:pt>
                <c:pt idx="27">
                  <c:v>9.0909090909091042</c:v>
                </c:pt>
                <c:pt idx="28">
                  <c:v>11.019283746556471</c:v>
                </c:pt>
                <c:pt idx="29">
                  <c:v>10.989010989010989</c:v>
                </c:pt>
                <c:pt idx="30">
                  <c:v>11.813186813186832</c:v>
                </c:pt>
                <c:pt idx="31">
                  <c:v>11.716621253405986</c:v>
                </c:pt>
                <c:pt idx="32">
                  <c:v>14.363143631436326</c:v>
                </c:pt>
                <c:pt idx="33">
                  <c:v>14.285714285714276</c:v>
                </c:pt>
                <c:pt idx="34">
                  <c:v>15.094339622641511</c:v>
                </c:pt>
                <c:pt idx="35">
                  <c:v>18.230563002680977</c:v>
                </c:pt>
                <c:pt idx="36">
                  <c:v>22.015915119363385</c:v>
                </c:pt>
                <c:pt idx="37">
                  <c:v>25</c:v>
                </c:pt>
                <c:pt idx="38">
                  <c:v>22.622107969151685</c:v>
                </c:pt>
                <c:pt idx="39">
                  <c:v>23.737373737373726</c:v>
                </c:pt>
                <c:pt idx="40">
                  <c:v>22.084367245657585</c:v>
                </c:pt>
                <c:pt idx="41">
                  <c:v>22.277227722772277</c:v>
                </c:pt>
                <c:pt idx="42">
                  <c:v>23.832923832923811</c:v>
                </c:pt>
                <c:pt idx="43">
                  <c:v>24.14634146341464</c:v>
                </c:pt>
                <c:pt idx="44">
                  <c:v>22.27488151658768</c:v>
                </c:pt>
                <c:pt idx="45">
                  <c:v>24.528301886792452</c:v>
                </c:pt>
                <c:pt idx="46">
                  <c:v>24.590163934426229</c:v>
                </c:pt>
                <c:pt idx="47">
                  <c:v>21.08843537414964</c:v>
                </c:pt>
                <c:pt idx="48">
                  <c:v>17.39130434782609</c:v>
                </c:pt>
                <c:pt idx="49">
                  <c:v>13.894736842105273</c:v>
                </c:pt>
                <c:pt idx="50">
                  <c:v>14.465408805031448</c:v>
                </c:pt>
                <c:pt idx="51">
                  <c:v>13.265306122448983</c:v>
                </c:pt>
                <c:pt idx="52">
                  <c:v>13.41463414634145</c:v>
                </c:pt>
                <c:pt idx="53">
                  <c:v>12.955465587044536</c:v>
                </c:pt>
                <c:pt idx="54">
                  <c:v>11.111111111111109</c:v>
                </c:pt>
                <c:pt idx="55">
                  <c:v>9.626719056974455</c:v>
                </c:pt>
                <c:pt idx="56">
                  <c:v>10.465116279069774</c:v>
                </c:pt>
                <c:pt idx="57">
                  <c:v>9.6590909090909154</c:v>
                </c:pt>
                <c:pt idx="58">
                  <c:v>8.4586466165413583</c:v>
                </c:pt>
                <c:pt idx="59">
                  <c:v>8.0524344569288537</c:v>
                </c:pt>
                <c:pt idx="60">
                  <c:v>8.7037037037037059</c:v>
                </c:pt>
                <c:pt idx="61">
                  <c:v>9.426987060998151</c:v>
                </c:pt>
                <c:pt idx="62">
                  <c:v>8.6080586080585952</c:v>
                </c:pt>
                <c:pt idx="63">
                  <c:v>9.3693693693693767</c:v>
                </c:pt>
                <c:pt idx="64">
                  <c:v>9.3189964157706147</c:v>
                </c:pt>
                <c:pt idx="65">
                  <c:v>9.4982078853046676</c:v>
                </c:pt>
                <c:pt idx="66">
                  <c:v>9.8214285714285712</c:v>
                </c:pt>
                <c:pt idx="67">
                  <c:v>9.4982078853046676</c:v>
                </c:pt>
                <c:pt idx="68">
                  <c:v>9.8245614035087705</c:v>
                </c:pt>
                <c:pt idx="69">
                  <c:v>8.8082901554404174</c:v>
                </c:pt>
                <c:pt idx="70">
                  <c:v>9.1854419410745187</c:v>
                </c:pt>
                <c:pt idx="71">
                  <c:v>10.57192374350085</c:v>
                </c:pt>
                <c:pt idx="72">
                  <c:v>9.5400340715502487</c:v>
                </c:pt>
                <c:pt idx="73">
                  <c:v>9.1216216216216015</c:v>
                </c:pt>
                <c:pt idx="74">
                  <c:v>9.612141652613829</c:v>
                </c:pt>
                <c:pt idx="75">
                  <c:v>8.896210873146611</c:v>
                </c:pt>
                <c:pt idx="76">
                  <c:v>9.3442622950819718</c:v>
                </c:pt>
                <c:pt idx="77">
                  <c:v>8.674304418985276</c:v>
                </c:pt>
                <c:pt idx="78">
                  <c:v>7.6422764227642324</c:v>
                </c:pt>
                <c:pt idx="79">
                  <c:v>8.5106382978723367</c:v>
                </c:pt>
                <c:pt idx="80">
                  <c:v>7.6677316293929758</c:v>
                </c:pt>
                <c:pt idx="81">
                  <c:v>7.6190476190476142</c:v>
                </c:pt>
                <c:pt idx="82">
                  <c:v>6.5079365079364937</c:v>
                </c:pt>
                <c:pt idx="83">
                  <c:v>4.8589341692790065</c:v>
                </c:pt>
                <c:pt idx="84">
                  <c:v>4.5101088646967398</c:v>
                </c:pt>
                <c:pt idx="85">
                  <c:v>4.6439628482972113</c:v>
                </c:pt>
                <c:pt idx="86">
                  <c:v>4.9230769230769269</c:v>
                </c:pt>
                <c:pt idx="87">
                  <c:v>4.2360060514372337</c:v>
                </c:pt>
                <c:pt idx="88">
                  <c:v>3.8980509745127345</c:v>
                </c:pt>
                <c:pt idx="89">
                  <c:v>3.9156626506023997</c:v>
                </c:pt>
                <c:pt idx="90">
                  <c:v>4.5317220543806691</c:v>
                </c:pt>
                <c:pt idx="91">
                  <c:v>4.6757164404223364</c:v>
                </c:pt>
                <c:pt idx="92">
                  <c:v>4.0059347181008711</c:v>
                </c:pt>
                <c:pt idx="93">
                  <c:v>3.687315634218288</c:v>
                </c:pt>
                <c:pt idx="94">
                  <c:v>3.7257824143070053</c:v>
                </c:pt>
                <c:pt idx="95">
                  <c:v>3.8863976083706948</c:v>
                </c:pt>
                <c:pt idx="96">
                  <c:v>3.5714285714285587</c:v>
                </c:pt>
                <c:pt idx="97">
                  <c:v>2.6627218934911414</c:v>
                </c:pt>
                <c:pt idx="98">
                  <c:v>2.639296187683279</c:v>
                </c:pt>
                <c:pt idx="99">
                  <c:v>2.9027576197387503</c:v>
                </c:pt>
                <c:pt idx="100">
                  <c:v>3.1746031746031775</c:v>
                </c:pt>
                <c:pt idx="101">
                  <c:v>3.7681159420289791</c:v>
                </c:pt>
                <c:pt idx="102">
                  <c:v>4.3352601156069381</c:v>
                </c:pt>
                <c:pt idx="103">
                  <c:v>3.0259365994236229</c:v>
                </c:pt>
                <c:pt idx="104">
                  <c:v>3.2810271041369647</c:v>
                </c:pt>
                <c:pt idx="105">
                  <c:v>4.2674253200568977</c:v>
                </c:pt>
                <c:pt idx="106">
                  <c:v>4.8850574712643784</c:v>
                </c:pt>
                <c:pt idx="107">
                  <c:v>5.7553956834532398</c:v>
                </c:pt>
                <c:pt idx="108">
                  <c:v>6.6091954022988633</c:v>
                </c:pt>
                <c:pt idx="109">
                  <c:v>7.7809798270893236</c:v>
                </c:pt>
                <c:pt idx="110">
                  <c:v>7.4285714285714315</c:v>
                </c:pt>
                <c:pt idx="111">
                  <c:v>8.0394922425951876</c:v>
                </c:pt>
                <c:pt idx="112">
                  <c:v>7.9720279720279761</c:v>
                </c:pt>
                <c:pt idx="113">
                  <c:v>8.2402234636871494</c:v>
                </c:pt>
                <c:pt idx="114">
                  <c:v>7.47922437673129</c:v>
                </c:pt>
                <c:pt idx="115">
                  <c:v>8.2517482517482641</c:v>
                </c:pt>
                <c:pt idx="116">
                  <c:v>8.7016574585635311</c:v>
                </c:pt>
                <c:pt idx="117">
                  <c:v>7.6398362892223863</c:v>
                </c:pt>
                <c:pt idx="118">
                  <c:v>8.356164383561639</c:v>
                </c:pt>
                <c:pt idx="119">
                  <c:v>7.2108843537414886</c:v>
                </c:pt>
                <c:pt idx="120">
                  <c:v>7.2776280323450013</c:v>
                </c:pt>
                <c:pt idx="121">
                  <c:v>6.2834224598930524</c:v>
                </c:pt>
                <c:pt idx="122">
                  <c:v>6.1170212765957332</c:v>
                </c:pt>
                <c:pt idx="123">
                  <c:v>4.9608355091383949</c:v>
                </c:pt>
                <c:pt idx="124">
                  <c:v>5.0518134715025793</c:v>
                </c:pt>
                <c:pt idx="125">
                  <c:v>4.9032258064516094</c:v>
                </c:pt>
                <c:pt idx="126">
                  <c:v>4.3814432989690815</c:v>
                </c:pt>
                <c:pt idx="127">
                  <c:v>4.1343669250645858</c:v>
                </c:pt>
                <c:pt idx="128">
                  <c:v>4.0660736975857725</c:v>
                </c:pt>
                <c:pt idx="129">
                  <c:v>4.0557667934093677</c:v>
                </c:pt>
                <c:pt idx="130">
                  <c:v>3.7926675094816682</c:v>
                </c:pt>
                <c:pt idx="131">
                  <c:v>4.1878172588832419</c:v>
                </c:pt>
                <c:pt idx="132">
                  <c:v>3.1407035175879416</c:v>
                </c:pt>
                <c:pt idx="133">
                  <c:v>3.270440251572321</c:v>
                </c:pt>
                <c:pt idx="134">
                  <c:v>2.8822055137844567</c:v>
                </c:pt>
                <c:pt idx="135">
                  <c:v>2.9850746268656607</c:v>
                </c:pt>
                <c:pt idx="136">
                  <c:v>2.4660912453760799</c:v>
                </c:pt>
                <c:pt idx="137">
                  <c:v>2.2140221402213998</c:v>
                </c:pt>
                <c:pt idx="138">
                  <c:v>1.9753086419753021</c:v>
                </c:pt>
                <c:pt idx="139">
                  <c:v>3.225806451612915</c:v>
                </c:pt>
                <c:pt idx="140">
                  <c:v>3.0525030525030532</c:v>
                </c:pt>
                <c:pt idx="141">
                  <c:v>3.1668696711327757</c:v>
                </c:pt>
                <c:pt idx="142">
                  <c:v>2.1924482338611573</c:v>
                </c:pt>
                <c:pt idx="143">
                  <c:v>2.070645554202196</c:v>
                </c:pt>
                <c:pt idx="144">
                  <c:v>2.1924482338611573</c:v>
                </c:pt>
                <c:pt idx="145">
                  <c:v>1.8270401948842878</c:v>
                </c:pt>
                <c:pt idx="146">
                  <c:v>2.4360535931790479</c:v>
                </c:pt>
                <c:pt idx="147">
                  <c:v>1.9323671497584649</c:v>
                </c:pt>
                <c:pt idx="148">
                  <c:v>2.6474127557160094</c:v>
                </c:pt>
                <c:pt idx="149">
                  <c:v>2.0457280385078254</c:v>
                </c:pt>
                <c:pt idx="150">
                  <c:v>2.1791767554479575</c:v>
                </c:pt>
                <c:pt idx="151">
                  <c:v>1.3221153846153781</c:v>
                </c:pt>
                <c:pt idx="152">
                  <c:v>0.94786729857819585</c:v>
                </c:pt>
                <c:pt idx="153">
                  <c:v>1.4167650531286924</c:v>
                </c:pt>
                <c:pt idx="154">
                  <c:v>1.9070321811680506</c:v>
                </c:pt>
                <c:pt idx="155">
                  <c:v>1.6706443914081215</c:v>
                </c:pt>
                <c:pt idx="156">
                  <c:v>1.9070321811680506</c:v>
                </c:pt>
                <c:pt idx="157">
                  <c:v>2.8708133971291927</c:v>
                </c:pt>
                <c:pt idx="158">
                  <c:v>2.4970273483947794</c:v>
                </c:pt>
                <c:pt idx="159">
                  <c:v>2.3696682464454981</c:v>
                </c:pt>
                <c:pt idx="160">
                  <c:v>1.9929660023446694</c:v>
                </c:pt>
                <c:pt idx="161">
                  <c:v>1.8867924528301983</c:v>
                </c:pt>
                <c:pt idx="162">
                  <c:v>2.6066350710900341</c:v>
                </c:pt>
                <c:pt idx="163">
                  <c:v>1.897983392645324</c:v>
                </c:pt>
                <c:pt idx="164">
                  <c:v>2.3474178403755874</c:v>
                </c:pt>
                <c:pt idx="165">
                  <c:v>2.2118742724097689</c:v>
                </c:pt>
                <c:pt idx="166">
                  <c:v>2.222222222222229</c:v>
                </c:pt>
                <c:pt idx="167">
                  <c:v>2.6995305164319223</c:v>
                </c:pt>
                <c:pt idx="168">
                  <c:v>2.6900584795321598</c:v>
                </c:pt>
                <c:pt idx="169">
                  <c:v>1.7441860465116281</c:v>
                </c:pt>
                <c:pt idx="170">
                  <c:v>1.8561484918793441</c:v>
                </c:pt>
                <c:pt idx="171">
                  <c:v>2.1990740740740637</c:v>
                </c:pt>
                <c:pt idx="172">
                  <c:v>1.7241379310344827</c:v>
                </c:pt>
                <c:pt idx="173">
                  <c:v>2.4305555555555487</c:v>
                </c:pt>
                <c:pt idx="174">
                  <c:v>2.4249422632794557</c:v>
                </c:pt>
                <c:pt idx="175">
                  <c:v>3.0267753201396896</c:v>
                </c:pt>
                <c:pt idx="176">
                  <c:v>1.6055045871559528</c:v>
                </c:pt>
                <c:pt idx="177">
                  <c:v>1.8223234624145879</c:v>
                </c:pt>
                <c:pt idx="178">
                  <c:v>1.4874141876430167</c:v>
                </c:pt>
                <c:pt idx="179">
                  <c:v>1.4857142857142815</c:v>
                </c:pt>
                <c:pt idx="180">
                  <c:v>1.4806378132118421</c:v>
                </c:pt>
                <c:pt idx="181">
                  <c:v>1.7142857142857149</c:v>
                </c:pt>
                <c:pt idx="182">
                  <c:v>1.3667425968109377</c:v>
                </c:pt>
                <c:pt idx="183">
                  <c:v>1.0192525481313772</c:v>
                </c:pt>
                <c:pt idx="184">
                  <c:v>1.1299435028248588</c:v>
                </c:pt>
                <c:pt idx="185">
                  <c:v>0.56497175141242961</c:v>
                </c:pt>
                <c:pt idx="186">
                  <c:v>0.11273957158962158</c:v>
                </c:pt>
                <c:pt idx="187">
                  <c:v>0.11299435028247951</c:v>
                </c:pt>
                <c:pt idx="188">
                  <c:v>0.45146726862303133</c:v>
                </c:pt>
                <c:pt idx="189">
                  <c:v>-0.33557046979867078</c:v>
                </c:pt>
                <c:pt idx="190">
                  <c:v>0</c:v>
                </c:pt>
                <c:pt idx="191">
                  <c:v>-0.33783783783783489</c:v>
                </c:pt>
                <c:pt idx="192">
                  <c:v>-1.0101010101010006</c:v>
                </c:pt>
                <c:pt idx="193">
                  <c:v>-0.898876404494379</c:v>
                </c:pt>
                <c:pt idx="194">
                  <c:v>-0.56179775280898903</c:v>
                </c:pt>
                <c:pt idx="195">
                  <c:v>0.11210762331837927</c:v>
                </c:pt>
                <c:pt idx="196">
                  <c:v>0</c:v>
                </c:pt>
                <c:pt idx="197">
                  <c:v>0.33707865168539025</c:v>
                </c:pt>
                <c:pt idx="198">
                  <c:v>0.11261261261262219</c:v>
                </c:pt>
                <c:pt idx="199">
                  <c:v>0.45146726862303133</c:v>
                </c:pt>
                <c:pt idx="200">
                  <c:v>0.898876404494379</c:v>
                </c:pt>
                <c:pt idx="201">
                  <c:v>0.7856341189674555</c:v>
                </c:pt>
                <c:pt idx="202">
                  <c:v>0.67643742953776131</c:v>
                </c:pt>
                <c:pt idx="203">
                  <c:v>0.79096045197740439</c:v>
                </c:pt>
                <c:pt idx="204">
                  <c:v>0.90702947845804682</c:v>
                </c:pt>
                <c:pt idx="205">
                  <c:v>0.68027210884353073</c:v>
                </c:pt>
                <c:pt idx="206">
                  <c:v>0.67796610169490878</c:v>
                </c:pt>
                <c:pt idx="207">
                  <c:v>0.33594624860022082</c:v>
                </c:pt>
                <c:pt idx="208">
                  <c:v>0.22346368715084125</c:v>
                </c:pt>
                <c:pt idx="209">
                  <c:v>0.2239641657334859</c:v>
                </c:pt>
                <c:pt idx="210">
                  <c:v>0.4499437570303616</c:v>
                </c:pt>
                <c:pt idx="211">
                  <c:v>0.67415730337078061</c:v>
                </c:pt>
                <c:pt idx="212">
                  <c:v>0.55679287305122493</c:v>
                </c:pt>
                <c:pt idx="213">
                  <c:v>1.0022271714922117</c:v>
                </c:pt>
                <c:pt idx="214">
                  <c:v>1.2318029115341638</c:v>
                </c:pt>
                <c:pt idx="215">
                  <c:v>1.0089686098654609</c:v>
                </c:pt>
                <c:pt idx="216">
                  <c:v>1.0112359550561858</c:v>
                </c:pt>
                <c:pt idx="217">
                  <c:v>1.01351351351352</c:v>
                </c:pt>
                <c:pt idx="218">
                  <c:v>1.122334455667789</c:v>
                </c:pt>
                <c:pt idx="219">
                  <c:v>2.3437500000000098</c:v>
                </c:pt>
                <c:pt idx="220">
                  <c:v>2.787068004459309</c:v>
                </c:pt>
                <c:pt idx="221">
                  <c:v>2.9050279329608877</c:v>
                </c:pt>
                <c:pt idx="222">
                  <c:v>3.0235162374020206</c:v>
                </c:pt>
                <c:pt idx="223">
                  <c:v>2.5669642857142985</c:v>
                </c:pt>
                <c:pt idx="224">
                  <c:v>2.6578073089701069</c:v>
                </c:pt>
                <c:pt idx="225">
                  <c:v>2.9768467475192977</c:v>
                </c:pt>
                <c:pt idx="226">
                  <c:v>2.2123893805309742</c:v>
                </c:pt>
                <c:pt idx="227">
                  <c:v>2.6637069922308609</c:v>
                </c:pt>
                <c:pt idx="228">
                  <c:v>3.3370411568409342</c:v>
                </c:pt>
                <c:pt idx="229">
                  <c:v>3.6789297658862852</c:v>
                </c:pt>
                <c:pt idx="230">
                  <c:v>3.662597114317439</c:v>
                </c:pt>
                <c:pt idx="231">
                  <c:v>2.6172300981461203</c:v>
                </c:pt>
                <c:pt idx="232">
                  <c:v>2.6030368763557399</c:v>
                </c:pt>
                <c:pt idx="233">
                  <c:v>2.2801302931596195</c:v>
                </c:pt>
                <c:pt idx="234">
                  <c:v>2.2826086956521667</c:v>
                </c:pt>
                <c:pt idx="235">
                  <c:v>2.7203482045701848</c:v>
                </c:pt>
                <c:pt idx="236">
                  <c:v>2.6968716289104635</c:v>
                </c:pt>
                <c:pt idx="237">
                  <c:v>2.9978586723768688</c:v>
                </c:pt>
                <c:pt idx="238">
                  <c:v>3.8961038961038881</c:v>
                </c:pt>
                <c:pt idx="239">
                  <c:v>3.6756756756756803</c:v>
                </c:pt>
                <c:pt idx="240">
                  <c:v>3.9827771797631737</c:v>
                </c:pt>
                <c:pt idx="241">
                  <c:v>3.5483870967741917</c:v>
                </c:pt>
                <c:pt idx="242">
                  <c:v>3.6402569593147649</c:v>
                </c:pt>
                <c:pt idx="243">
                  <c:v>3.5069075451647311</c:v>
                </c:pt>
                <c:pt idx="244">
                  <c:v>3.3826638477801287</c:v>
                </c:pt>
                <c:pt idx="245">
                  <c:v>3.5031847133757941</c:v>
                </c:pt>
                <c:pt idx="246">
                  <c:v>3.5069075451647311</c:v>
                </c:pt>
                <c:pt idx="247">
                  <c:v>3.3898305084745641</c:v>
                </c:pt>
                <c:pt idx="248">
                  <c:v>2.6260504201680659</c:v>
                </c:pt>
                <c:pt idx="249">
                  <c:v>2.7027027027026982</c:v>
                </c:pt>
                <c:pt idx="250">
                  <c:v>3.125</c:v>
                </c:pt>
                <c:pt idx="251">
                  <c:v>2.711157455682998</c:v>
                </c:pt>
                <c:pt idx="252">
                  <c:v>1.7598343685300235</c:v>
                </c:pt>
                <c:pt idx="253">
                  <c:v>1.9730010384216055</c:v>
                </c:pt>
                <c:pt idx="254">
                  <c:v>1.9628099173553779</c:v>
                </c:pt>
                <c:pt idx="255">
                  <c:v>2.3613963039014352</c:v>
                </c:pt>
                <c:pt idx="256">
                  <c:v>2.0449897750511252</c:v>
                </c:pt>
                <c:pt idx="257">
                  <c:v>2.2564102564102595</c:v>
                </c:pt>
                <c:pt idx="258">
                  <c:v>1.6427104722792549</c:v>
                </c:pt>
                <c:pt idx="259">
                  <c:v>1.7418032786885276</c:v>
                </c:pt>
                <c:pt idx="260">
                  <c:v>2.0470829068577276</c:v>
                </c:pt>
                <c:pt idx="261">
                  <c:v>1.0121457489878543</c:v>
                </c:pt>
                <c:pt idx="262">
                  <c:v>0.60606060606060053</c:v>
                </c:pt>
                <c:pt idx="263">
                  <c:v>1.1167512690355277</c:v>
                </c:pt>
                <c:pt idx="264">
                  <c:v>1.2207527975584969</c:v>
                </c:pt>
                <c:pt idx="265">
                  <c:v>1.425661914460276</c:v>
                </c:pt>
                <c:pt idx="266">
                  <c:v>1.2158054711246224</c:v>
                </c:pt>
                <c:pt idx="267">
                  <c:v>0.90270812437311099</c:v>
                </c:pt>
                <c:pt idx="268">
                  <c:v>0.90180360721443464</c:v>
                </c:pt>
                <c:pt idx="269">
                  <c:v>0.90270812437311099</c:v>
                </c:pt>
                <c:pt idx="270">
                  <c:v>1.9191919191919249</c:v>
                </c:pt>
                <c:pt idx="271">
                  <c:v>1.8126888217522639</c:v>
                </c:pt>
                <c:pt idx="272">
                  <c:v>1.5045135406218659</c:v>
                </c:pt>
                <c:pt idx="273">
                  <c:v>1.3026052104208388</c:v>
                </c:pt>
                <c:pt idx="274">
                  <c:v>1.0040160642570286</c:v>
                </c:pt>
                <c:pt idx="275">
                  <c:v>1.1044176706827402</c:v>
                </c:pt>
                <c:pt idx="276">
                  <c:v>1.3065326633165801</c:v>
                </c:pt>
                <c:pt idx="277">
                  <c:v>1.2048192771084356</c:v>
                </c:pt>
                <c:pt idx="278">
                  <c:v>1.3013013013012984</c:v>
                </c:pt>
                <c:pt idx="279">
                  <c:v>0.79522862823062768</c:v>
                </c:pt>
                <c:pt idx="280">
                  <c:v>0.79443892750744483</c:v>
                </c:pt>
                <c:pt idx="281">
                  <c:v>0.49701789264413532</c:v>
                </c:pt>
                <c:pt idx="282">
                  <c:v>-0.19821605550049851</c:v>
                </c:pt>
                <c:pt idx="283">
                  <c:v>0</c:v>
                </c:pt>
                <c:pt idx="284">
                  <c:v>0.19762845849802654</c:v>
                </c:pt>
                <c:pt idx="285">
                  <c:v>0.79129574678537251</c:v>
                </c:pt>
                <c:pt idx="286">
                  <c:v>0.99403578528827041</c:v>
                </c:pt>
                <c:pt idx="287">
                  <c:v>0.59582919563058045</c:v>
                </c:pt>
                <c:pt idx="288">
                  <c:v>0.49603174603174599</c:v>
                </c:pt>
                <c:pt idx="289">
                  <c:v>0.19841269841270129</c:v>
                </c:pt>
                <c:pt idx="290">
                  <c:v>-0.29644268774703292</c:v>
                </c:pt>
                <c:pt idx="291">
                  <c:v>-0.19723865877712321</c:v>
                </c:pt>
                <c:pt idx="292">
                  <c:v>-9.8522167487679224E-2</c:v>
                </c:pt>
                <c:pt idx="293">
                  <c:v>0.19782393669634313</c:v>
                </c:pt>
                <c:pt idx="294">
                  <c:v>9.9304865938425413E-2</c:v>
                </c:pt>
                <c:pt idx="295">
                  <c:v>-0.19782393669632908</c:v>
                </c:pt>
                <c:pt idx="296">
                  <c:v>9.8619329388554583E-2</c:v>
                </c:pt>
                <c:pt idx="297">
                  <c:v>-0.68694798822375169</c:v>
                </c:pt>
                <c:pt idx="298">
                  <c:v>-0.68897637795274458</c:v>
                </c:pt>
                <c:pt idx="299">
                  <c:v>-0.39486673247778042</c:v>
                </c:pt>
                <c:pt idx="300">
                  <c:v>-0.49358341559723601</c:v>
                </c:pt>
                <c:pt idx="301">
                  <c:v>-0.39603960396040189</c:v>
                </c:pt>
                <c:pt idx="302">
                  <c:v>-9.9108027750256261E-2</c:v>
                </c:pt>
                <c:pt idx="303">
                  <c:v>0.19762845849802654</c:v>
                </c:pt>
                <c:pt idx="304">
                  <c:v>0.19723865877710914</c:v>
                </c:pt>
                <c:pt idx="305">
                  <c:v>0</c:v>
                </c:pt>
                <c:pt idx="306">
                  <c:v>0.39682539682540269</c:v>
                </c:pt>
                <c:pt idx="307">
                  <c:v>0.19821605550048438</c:v>
                </c:pt>
                <c:pt idx="308">
                  <c:v>0</c:v>
                </c:pt>
                <c:pt idx="309">
                  <c:v>0.49407114624505932</c:v>
                </c:pt>
                <c:pt idx="310">
                  <c:v>0.49554013875123876</c:v>
                </c:pt>
                <c:pt idx="311">
                  <c:v>0.59464816650148122</c:v>
                </c:pt>
                <c:pt idx="312">
                  <c:v>0.59523809523810367</c:v>
                </c:pt>
                <c:pt idx="313">
                  <c:v>0.59642147117297051</c:v>
                </c:pt>
                <c:pt idx="314">
                  <c:v>0.49603174603174599</c:v>
                </c:pt>
                <c:pt idx="315">
                  <c:v>1.9723865877712041</c:v>
                </c:pt>
                <c:pt idx="316">
                  <c:v>1.9685039370078741</c:v>
                </c:pt>
                <c:pt idx="317">
                  <c:v>2.2704837117472834</c:v>
                </c:pt>
                <c:pt idx="318">
                  <c:v>1.9762845849802382</c:v>
                </c:pt>
                <c:pt idx="319">
                  <c:v>2.1760633036597441</c:v>
                </c:pt>
                <c:pt idx="320">
                  <c:v>2.4630541871921192</c:v>
                </c:pt>
                <c:pt idx="321">
                  <c:v>2.556538839724674</c:v>
                </c:pt>
                <c:pt idx="322">
                  <c:v>2.1696252465483132</c:v>
                </c:pt>
                <c:pt idx="323">
                  <c:v>1.8719211822660156</c:v>
                </c:pt>
                <c:pt idx="324">
                  <c:v>1.8737672583826341</c:v>
                </c:pt>
                <c:pt idx="325">
                  <c:v>1.9762845849802382</c:v>
                </c:pt>
                <c:pt idx="326">
                  <c:v>2.2704837117472834</c:v>
                </c:pt>
                <c:pt idx="327">
                  <c:v>0.38684719535782558</c:v>
                </c:pt>
                <c:pt idx="328">
                  <c:v>0.48262548262548272</c:v>
                </c:pt>
                <c:pt idx="329">
                  <c:v>9.6525096525104784E-2</c:v>
                </c:pt>
                <c:pt idx="330">
                  <c:v>-9.6899224806209813E-2</c:v>
                </c:pt>
                <c:pt idx="331">
                  <c:v>-0.29041626331074299</c:v>
                </c:pt>
                <c:pt idx="332">
                  <c:v>-0.19230769230769504</c:v>
                </c:pt>
                <c:pt idx="333">
                  <c:v>0.19175455417066428</c:v>
                </c:pt>
                <c:pt idx="334">
                  <c:v>0.77220077220078365</c:v>
                </c:pt>
                <c:pt idx="335">
                  <c:v>0.58027079303674478</c:v>
                </c:pt>
                <c:pt idx="336">
                  <c:v>0.1936108422071664</c:v>
                </c:pt>
                <c:pt idx="337">
                  <c:v>-9.6899224806209813E-2</c:v>
                </c:pt>
                <c:pt idx="338">
                  <c:v>-0.386100386100378</c:v>
                </c:pt>
                <c:pt idx="339">
                  <c:v>-9.6339113680148622E-2</c:v>
                </c:pt>
                <c:pt idx="340">
                  <c:v>-0.38424591738711972</c:v>
                </c:pt>
                <c:pt idx="341">
                  <c:v>-0.28929604628736466</c:v>
                </c:pt>
                <c:pt idx="342">
                  <c:v>-9.6993210475261202E-2</c:v>
                </c:pt>
                <c:pt idx="343">
                  <c:v>0.2912621359223273</c:v>
                </c:pt>
                <c:pt idx="344">
                  <c:v>-0.19267822736031098</c:v>
                </c:pt>
                <c:pt idx="345">
                  <c:v>-0.6698564593301467</c:v>
                </c:pt>
                <c:pt idx="346">
                  <c:v>-1.149425287356324</c:v>
                </c:pt>
                <c:pt idx="347">
                  <c:v>-1.0576923076923017</c:v>
                </c:pt>
                <c:pt idx="348">
                  <c:v>-0.67632850241546194</c:v>
                </c:pt>
                <c:pt idx="349">
                  <c:v>-0.58195926285159483</c:v>
                </c:pt>
                <c:pt idx="350">
                  <c:v>-0.48449612403100772</c:v>
                </c:pt>
                <c:pt idx="351">
                  <c:v>-0.77145612343297698</c:v>
                </c:pt>
                <c:pt idx="352">
                  <c:v>-0.67502410800386026</c:v>
                </c:pt>
                <c:pt idx="353">
                  <c:v>-0.58027079303675844</c:v>
                </c:pt>
                <c:pt idx="354">
                  <c:v>-0.48543689320388367</c:v>
                </c:pt>
                <c:pt idx="355">
                  <c:v>-0.48402710551790906</c:v>
                </c:pt>
                <c:pt idx="356">
                  <c:v>-0.86872586872586077</c:v>
                </c:pt>
                <c:pt idx="357">
                  <c:v>-1.0597302504816895</c:v>
                </c:pt>
                <c:pt idx="358">
                  <c:v>-0.77519379844960989</c:v>
                </c:pt>
                <c:pt idx="359">
                  <c:v>-0.38872691933916997</c:v>
                </c:pt>
                <c:pt idx="360">
                  <c:v>-0.29182879377431653</c:v>
                </c:pt>
                <c:pt idx="361">
                  <c:v>-0.39024390243902995</c:v>
                </c:pt>
                <c:pt idx="362">
                  <c:v>-0.77896786757545999</c:v>
                </c:pt>
                <c:pt idx="363">
                  <c:v>-0.77745383867833973</c:v>
                </c:pt>
                <c:pt idx="364">
                  <c:v>-0.77669902912621114</c:v>
                </c:pt>
                <c:pt idx="365">
                  <c:v>-0.87548638132294831</c:v>
                </c:pt>
                <c:pt idx="366">
                  <c:v>-0.87804878048781054</c:v>
                </c:pt>
                <c:pt idx="367">
                  <c:v>-0.77821011673151474</c:v>
                </c:pt>
                <c:pt idx="368">
                  <c:v>-0.87633885102240072</c:v>
                </c:pt>
                <c:pt idx="369">
                  <c:v>-0.87633885102240072</c:v>
                </c:pt>
                <c:pt idx="370">
                  <c:v>-1.0742187500000084</c:v>
                </c:pt>
                <c:pt idx="371">
                  <c:v>-1.2682926829268266</c:v>
                </c:pt>
                <c:pt idx="372">
                  <c:v>-1.4634146341463417</c:v>
                </c:pt>
                <c:pt idx="373">
                  <c:v>-1.567091087169435</c:v>
                </c:pt>
                <c:pt idx="374">
                  <c:v>-1.1776251226692864</c:v>
                </c:pt>
                <c:pt idx="375">
                  <c:v>-1.077375122428986</c:v>
                </c:pt>
                <c:pt idx="376">
                  <c:v>-0.88062622309198202</c:v>
                </c:pt>
                <c:pt idx="377">
                  <c:v>-0.68694798822375169</c:v>
                </c:pt>
                <c:pt idx="378">
                  <c:v>-0.78740157480314688</c:v>
                </c:pt>
                <c:pt idx="379">
                  <c:v>-0.88235294117647589</c:v>
                </c:pt>
                <c:pt idx="380">
                  <c:v>-0.6876227897838928</c:v>
                </c:pt>
                <c:pt idx="381">
                  <c:v>-0.88408644400784997</c:v>
                </c:pt>
                <c:pt idx="382">
                  <c:v>-0.39486673247778042</c:v>
                </c:pt>
                <c:pt idx="383">
                  <c:v>-0.29644268774703292</c:v>
                </c:pt>
                <c:pt idx="384">
                  <c:v>-0.39603960396040189</c:v>
                </c:pt>
                <c:pt idx="385">
                  <c:v>-0.19900497512438092</c:v>
                </c:pt>
                <c:pt idx="386">
                  <c:v>-9.9304865938439568E-2</c:v>
                </c:pt>
                <c:pt idx="387">
                  <c:v>-9.9009900990093463E-2</c:v>
                </c:pt>
                <c:pt idx="388">
                  <c:v>-0.19743336623889721</c:v>
                </c:pt>
                <c:pt idx="389">
                  <c:v>-0.39525691699605325</c:v>
                </c:pt>
                <c:pt idx="390">
                  <c:v>-0.19841269841270129</c:v>
                </c:pt>
                <c:pt idx="391">
                  <c:v>-0.2967359050445077</c:v>
                </c:pt>
                <c:pt idx="392">
                  <c:v>-0.19782393669632908</c:v>
                </c:pt>
                <c:pt idx="393">
                  <c:v>0</c:v>
                </c:pt>
                <c:pt idx="394">
                  <c:v>-0.49554013875123876</c:v>
                </c:pt>
                <c:pt idx="395">
                  <c:v>-0.3964321110009969</c:v>
                </c:pt>
                <c:pt idx="396">
                  <c:v>-0.29821073558647831</c:v>
                </c:pt>
                <c:pt idx="397">
                  <c:v>0</c:v>
                </c:pt>
                <c:pt idx="398">
                  <c:v>-9.9403578528821396E-2</c:v>
                </c:pt>
                <c:pt idx="399">
                  <c:v>-0.3964321110009969</c:v>
                </c:pt>
                <c:pt idx="400">
                  <c:v>-0.49455984174085094</c:v>
                </c:pt>
                <c:pt idx="401">
                  <c:v>0</c:v>
                </c:pt>
                <c:pt idx="402">
                  <c:v>-9.9403578528821396E-2</c:v>
                </c:pt>
                <c:pt idx="403">
                  <c:v>-0.19841269841270129</c:v>
                </c:pt>
                <c:pt idx="404">
                  <c:v>0</c:v>
                </c:pt>
                <c:pt idx="405">
                  <c:v>0.49554013875123876</c:v>
                </c:pt>
                <c:pt idx="406">
                  <c:v>0.79681274900398102</c:v>
                </c:pt>
                <c:pt idx="407">
                  <c:v>0.19900497512438092</c:v>
                </c:pt>
                <c:pt idx="408">
                  <c:v>0.1994017946161544</c:v>
                </c:pt>
                <c:pt idx="409">
                  <c:v>-9.9700897308070177E-2</c:v>
                </c:pt>
                <c:pt idx="410">
                  <c:v>0</c:v>
                </c:pt>
                <c:pt idx="411">
                  <c:v>9.9502487562183439E-2</c:v>
                </c:pt>
                <c:pt idx="412">
                  <c:v>9.9403578528835523E-2</c:v>
                </c:pt>
                <c:pt idx="413">
                  <c:v>-0.49603174603174599</c:v>
                </c:pt>
                <c:pt idx="414">
                  <c:v>-0.29850746268656436</c:v>
                </c:pt>
                <c:pt idx="415">
                  <c:v>-0.29821073558647831</c:v>
                </c:pt>
                <c:pt idx="416">
                  <c:v>-0.29732408325075493</c:v>
                </c:pt>
                <c:pt idx="417">
                  <c:v>-0.78895463510849273</c:v>
                </c:pt>
                <c:pt idx="418">
                  <c:v>-0.98814229249011865</c:v>
                </c:pt>
                <c:pt idx="419">
                  <c:v>-0.39721946375372974</c:v>
                </c:pt>
                <c:pt idx="420">
                  <c:v>-9.9502487562183439E-2</c:v>
                </c:pt>
                <c:pt idx="421">
                  <c:v>-9.9800399201605328E-2</c:v>
                </c:pt>
                <c:pt idx="422">
                  <c:v>-0.19900497512438092</c:v>
                </c:pt>
                <c:pt idx="423">
                  <c:v>-9.9403578528821396E-2</c:v>
                </c:pt>
                <c:pt idx="424">
                  <c:v>9.9304865938425413E-2</c:v>
                </c:pt>
                <c:pt idx="425">
                  <c:v>0.49850448654037888</c:v>
                </c:pt>
                <c:pt idx="426">
                  <c:v>0.29940119760478767</c:v>
                </c:pt>
                <c:pt idx="427">
                  <c:v>0.89730807577268756</c:v>
                </c:pt>
                <c:pt idx="428">
                  <c:v>0.59642147117297051</c:v>
                </c:pt>
                <c:pt idx="429">
                  <c:v>0.39761431411531395</c:v>
                </c:pt>
                <c:pt idx="430">
                  <c:v>0.29940119760478767</c:v>
                </c:pt>
                <c:pt idx="431">
                  <c:v>0.29910269192422467</c:v>
                </c:pt>
                <c:pt idx="432">
                  <c:v>0</c:v>
                </c:pt>
                <c:pt idx="433">
                  <c:v>-0.19980019980018843</c:v>
                </c:pt>
                <c:pt idx="434">
                  <c:v>-9.9700897308070177E-2</c:v>
                </c:pt>
                <c:pt idx="435">
                  <c:v>0</c:v>
                </c:pt>
                <c:pt idx="436">
                  <c:v>0</c:v>
                </c:pt>
                <c:pt idx="437">
                  <c:v>-0.19841269841270129</c:v>
                </c:pt>
                <c:pt idx="438">
                  <c:v>0</c:v>
                </c:pt>
                <c:pt idx="439">
                  <c:v>-0.19762845849802654</c:v>
                </c:pt>
                <c:pt idx="440">
                  <c:v>-0.19762845849802654</c:v>
                </c:pt>
                <c:pt idx="441">
                  <c:v>0.29702970297029441</c:v>
                </c:pt>
                <c:pt idx="442">
                  <c:v>0.5970149253731285</c:v>
                </c:pt>
                <c:pt idx="443">
                  <c:v>0.69582504970179215</c:v>
                </c:pt>
                <c:pt idx="444">
                  <c:v>0.69721115537847489</c:v>
                </c:pt>
                <c:pt idx="445">
                  <c:v>1.0010010010010011</c:v>
                </c:pt>
                <c:pt idx="446">
                  <c:v>1.1976047904191636</c:v>
                </c:pt>
                <c:pt idx="447">
                  <c:v>0.7960199004975097</c:v>
                </c:pt>
                <c:pt idx="448">
                  <c:v>1.2896825396825373</c:v>
                </c:pt>
                <c:pt idx="449">
                  <c:v>1.9880715705765417</c:v>
                </c:pt>
                <c:pt idx="450">
                  <c:v>2.2885572139303463</c:v>
                </c:pt>
                <c:pt idx="451">
                  <c:v>2.0792079207920735</c:v>
                </c:pt>
                <c:pt idx="452">
                  <c:v>2.0792079207920735</c:v>
                </c:pt>
                <c:pt idx="453">
                  <c:v>1.6781836130306049</c:v>
                </c:pt>
                <c:pt idx="454">
                  <c:v>0.98911968348170143</c:v>
                </c:pt>
                <c:pt idx="455">
                  <c:v>0.39486673247779447</c:v>
                </c:pt>
                <c:pt idx="456">
                  <c:v>0</c:v>
                </c:pt>
                <c:pt idx="457">
                  <c:v>-9.9108027750256261E-2</c:v>
                </c:pt>
                <c:pt idx="458">
                  <c:v>-0.29585798816569187</c:v>
                </c:pt>
                <c:pt idx="459">
                  <c:v>-9.8716683119441595E-2</c:v>
                </c:pt>
                <c:pt idx="460">
                  <c:v>-1.077375122428986</c:v>
                </c:pt>
                <c:pt idx="461">
                  <c:v>-1.7543859649122791</c:v>
                </c:pt>
                <c:pt idx="462">
                  <c:v>-2.2373540856031102</c:v>
                </c:pt>
                <c:pt idx="463">
                  <c:v>-2.2308438409311329</c:v>
                </c:pt>
                <c:pt idx="464">
                  <c:v>-2.2308438409311329</c:v>
                </c:pt>
                <c:pt idx="465">
                  <c:v>-2.5242718446601886</c:v>
                </c:pt>
                <c:pt idx="466">
                  <c:v>-1.8609206660137041</c:v>
                </c:pt>
                <c:pt idx="467">
                  <c:v>-1.6715830875122937</c:v>
                </c:pt>
                <c:pt idx="468">
                  <c:v>-0.98911968348170143</c:v>
                </c:pt>
                <c:pt idx="469">
                  <c:v>-0.79365079365079105</c:v>
                </c:pt>
                <c:pt idx="470">
                  <c:v>-0.79129574678535819</c:v>
                </c:pt>
                <c:pt idx="471">
                  <c:v>-0.79051383399209207</c:v>
                </c:pt>
                <c:pt idx="472">
                  <c:v>-0.69306930693069591</c:v>
                </c:pt>
                <c:pt idx="473">
                  <c:v>-0.69444444444444753</c:v>
                </c:pt>
                <c:pt idx="474">
                  <c:v>-0.9950248756218909</c:v>
                </c:pt>
                <c:pt idx="475">
                  <c:v>-1.0912698412698356</c:v>
                </c:pt>
                <c:pt idx="476">
                  <c:v>-0.89285714285713447</c:v>
                </c:pt>
                <c:pt idx="477">
                  <c:v>-0.19920318725099889</c:v>
                </c:pt>
                <c:pt idx="478">
                  <c:v>-0.29940119760478767</c:v>
                </c:pt>
                <c:pt idx="479">
                  <c:v>-0.40000000000000568</c:v>
                </c:pt>
                <c:pt idx="480">
                  <c:v>-0.59940059940059376</c:v>
                </c:pt>
                <c:pt idx="481">
                  <c:v>-0.5</c:v>
                </c:pt>
                <c:pt idx="482">
                  <c:v>-0.49850448654037888</c:v>
                </c:pt>
                <c:pt idx="483">
                  <c:v>-0.49800796812749026</c:v>
                </c:pt>
                <c:pt idx="484">
                  <c:v>-0.39880358923229486</c:v>
                </c:pt>
                <c:pt idx="485">
                  <c:v>-0.39960039960039123</c:v>
                </c:pt>
                <c:pt idx="486">
                  <c:v>0.20100502512563098</c:v>
                </c:pt>
                <c:pt idx="487">
                  <c:v>0.20060180541625161</c:v>
                </c:pt>
                <c:pt idx="488">
                  <c:v>0</c:v>
                </c:pt>
                <c:pt idx="489">
                  <c:v>-0.19960079840319642</c:v>
                </c:pt>
                <c:pt idx="490">
                  <c:v>-0.50050050050050054</c:v>
                </c:pt>
                <c:pt idx="491">
                  <c:v>-0.20080321285139427</c:v>
                </c:pt>
                <c:pt idx="492">
                  <c:v>0.10050251256280836</c:v>
                </c:pt>
                <c:pt idx="493">
                  <c:v>0.30150753768843935</c:v>
                </c:pt>
                <c:pt idx="494">
                  <c:v>0.50100200400801598</c:v>
                </c:pt>
                <c:pt idx="495">
                  <c:v>0.50050050050050054</c:v>
                </c:pt>
                <c:pt idx="496">
                  <c:v>0.2002002002001888</c:v>
                </c:pt>
                <c:pt idx="497">
                  <c:v>-0.10030090270813292</c:v>
                </c:pt>
                <c:pt idx="498">
                  <c:v>-0.40120361083250322</c:v>
                </c:pt>
                <c:pt idx="499">
                  <c:v>-0.50050050050050054</c:v>
                </c:pt>
                <c:pt idx="500">
                  <c:v>-0.30030030030031185</c:v>
                </c:pt>
                <c:pt idx="501">
                  <c:v>-0.40000000000000568</c:v>
                </c:pt>
                <c:pt idx="502">
                  <c:v>-0.20120724346076749</c:v>
                </c:pt>
                <c:pt idx="503">
                  <c:v>-0.1006036217303909</c:v>
                </c:pt>
                <c:pt idx="504">
                  <c:v>-0.30120481927710574</c:v>
                </c:pt>
                <c:pt idx="505">
                  <c:v>-0.60120240480961351</c:v>
                </c:pt>
                <c:pt idx="506">
                  <c:v>-0.89730807577267346</c:v>
                </c:pt>
                <c:pt idx="507">
                  <c:v>-0.69721115537848899</c:v>
                </c:pt>
                <c:pt idx="508">
                  <c:v>-0.29970029970029688</c:v>
                </c:pt>
                <c:pt idx="509">
                  <c:v>0.20080321285140851</c:v>
                </c:pt>
                <c:pt idx="510">
                  <c:v>0.70493454179255044</c:v>
                </c:pt>
                <c:pt idx="511">
                  <c:v>0.90543259557343181</c:v>
                </c:pt>
                <c:pt idx="512">
                  <c:v>1.0040160642570286</c:v>
                </c:pt>
                <c:pt idx="513">
                  <c:v>1.1044176706827402</c:v>
                </c:pt>
                <c:pt idx="514">
                  <c:v>1.6129032258064457</c:v>
                </c:pt>
                <c:pt idx="515">
                  <c:v>1.6112789526686895</c:v>
                </c:pt>
              </c:numCache>
            </c:numRef>
          </c:val>
        </c:ser>
        <c:ser>
          <c:idx val="1"/>
          <c:order val="1"/>
          <c:tx>
            <c:strRef>
              <c:f>CPI!$D$2</c:f>
              <c:strCache>
                <c:ptCount val="1"/>
                <c:pt idx="0">
                  <c:v>生鮮食品を除く総合</c:v>
                </c:pt>
              </c:strCache>
            </c:strRef>
          </c:tx>
          <c:spPr>
            <a:ln>
              <a:solidFill>
                <a:srgbClr val="FF0000"/>
              </a:solidFill>
            </a:ln>
          </c:spPr>
          <c:marker>
            <c:symbol val="none"/>
          </c:marker>
          <c:val>
            <c:numRef>
              <c:f>CPI!$E$20:$E$535</c:f>
              <c:numCache>
                <c:formatCode>General</c:formatCode>
                <c:ptCount val="516"/>
                <c:pt idx="0">
                  <c:v>6.25</c:v>
                </c:pt>
                <c:pt idx="1">
                  <c:v>6.25</c:v>
                </c:pt>
                <c:pt idx="2">
                  <c:v>6.5420560747663572</c:v>
                </c:pt>
                <c:pt idx="3">
                  <c:v>6.7901234567901332</c:v>
                </c:pt>
                <c:pt idx="4">
                  <c:v>7.0769230769230695</c:v>
                </c:pt>
                <c:pt idx="5">
                  <c:v>7.6687116564417144</c:v>
                </c:pt>
                <c:pt idx="6">
                  <c:v>7.3394495412844005</c:v>
                </c:pt>
                <c:pt idx="7">
                  <c:v>7.3394495412844005</c:v>
                </c:pt>
                <c:pt idx="8">
                  <c:v>6.9486404833836817</c:v>
                </c:pt>
                <c:pt idx="9">
                  <c:v>6.2874251497006037</c:v>
                </c:pt>
                <c:pt idx="10">
                  <c:v>5.9523809523809499</c:v>
                </c:pt>
                <c:pt idx="11">
                  <c:v>5.309734513274349</c:v>
                </c:pt>
                <c:pt idx="12">
                  <c:v>5.2941176470588118</c:v>
                </c:pt>
                <c:pt idx="13">
                  <c:v>5.5882352941176432</c:v>
                </c:pt>
                <c:pt idx="14">
                  <c:v>5.5555555555555474</c:v>
                </c:pt>
                <c:pt idx="15">
                  <c:v>5.2023121387283151</c:v>
                </c:pt>
                <c:pt idx="16">
                  <c:v>4.8850574712643784</c:v>
                </c:pt>
                <c:pt idx="17">
                  <c:v>4.8433048433048311</c:v>
                </c:pt>
                <c:pt idx="18">
                  <c:v>5.128205128205118</c:v>
                </c:pt>
                <c:pt idx="19">
                  <c:v>5.128205128205118</c:v>
                </c:pt>
                <c:pt idx="20">
                  <c:v>4.8022598870056585</c:v>
                </c:pt>
                <c:pt idx="21">
                  <c:v>5.6338028169014072</c:v>
                </c:pt>
                <c:pt idx="22">
                  <c:v>5.8988764044943878</c:v>
                </c:pt>
                <c:pt idx="23">
                  <c:v>6.1624649859943874</c:v>
                </c:pt>
                <c:pt idx="24">
                  <c:v>6.4245810055866048</c:v>
                </c:pt>
                <c:pt idx="25">
                  <c:v>7.2423398328690851</c:v>
                </c:pt>
                <c:pt idx="26">
                  <c:v>8.587257617728536</c:v>
                </c:pt>
                <c:pt idx="27">
                  <c:v>9.3406593406593377</c:v>
                </c:pt>
                <c:pt idx="28">
                  <c:v>10.410958904109581</c:v>
                </c:pt>
                <c:pt idx="29">
                  <c:v>10.869565217391312</c:v>
                </c:pt>
                <c:pt idx="30">
                  <c:v>11.382113821138223</c:v>
                </c:pt>
                <c:pt idx="31">
                  <c:v>11.653116531165328</c:v>
                </c:pt>
                <c:pt idx="32">
                  <c:v>13.477088948787065</c:v>
                </c:pt>
                <c:pt idx="33">
                  <c:v>13.600000000000003</c:v>
                </c:pt>
                <c:pt idx="34">
                  <c:v>14.58885941644562</c:v>
                </c:pt>
                <c:pt idx="35">
                  <c:v>17.678100263852251</c:v>
                </c:pt>
                <c:pt idx="36">
                  <c:v>20.99737532808399</c:v>
                </c:pt>
                <c:pt idx="37">
                  <c:v>22.857142857142843</c:v>
                </c:pt>
                <c:pt idx="38">
                  <c:v>21.683673469387756</c:v>
                </c:pt>
                <c:pt idx="39">
                  <c:v>21.859296482412077</c:v>
                </c:pt>
                <c:pt idx="40">
                  <c:v>22.332506203473933</c:v>
                </c:pt>
                <c:pt idx="41">
                  <c:v>22.303921568627455</c:v>
                </c:pt>
                <c:pt idx="42">
                  <c:v>22.871046228710458</c:v>
                </c:pt>
                <c:pt idx="43">
                  <c:v>23.05825242718447</c:v>
                </c:pt>
                <c:pt idx="44">
                  <c:v>22.090261282660322</c:v>
                </c:pt>
                <c:pt idx="45">
                  <c:v>24.413145539906093</c:v>
                </c:pt>
                <c:pt idx="46">
                  <c:v>24.305555555555554</c:v>
                </c:pt>
                <c:pt idx="47">
                  <c:v>21.076233183856498</c:v>
                </c:pt>
                <c:pt idx="48">
                  <c:v>17.787418655097603</c:v>
                </c:pt>
                <c:pt idx="49">
                  <c:v>15.01057082452432</c:v>
                </c:pt>
                <c:pt idx="50">
                  <c:v>14.465408805031448</c:v>
                </c:pt>
                <c:pt idx="51">
                  <c:v>14.639175257731962</c:v>
                </c:pt>
                <c:pt idx="52">
                  <c:v>13.387423935091284</c:v>
                </c:pt>
                <c:pt idx="53">
                  <c:v>12.625250501002014</c:v>
                </c:pt>
                <c:pt idx="54">
                  <c:v>11.881188118811881</c:v>
                </c:pt>
                <c:pt idx="55">
                  <c:v>10.84812623274162</c:v>
                </c:pt>
                <c:pt idx="56">
                  <c:v>11.284046692607015</c:v>
                </c:pt>
                <c:pt idx="57">
                  <c:v>8.6792452830188687</c:v>
                </c:pt>
                <c:pt idx="58">
                  <c:v>7.6350093109869519</c:v>
                </c:pt>
                <c:pt idx="59">
                  <c:v>7.4074074074074066</c:v>
                </c:pt>
                <c:pt idx="60">
                  <c:v>8.1031307550644698</c:v>
                </c:pt>
                <c:pt idx="61">
                  <c:v>8.4558823529411846</c:v>
                </c:pt>
                <c:pt idx="62">
                  <c:v>8.4249084249084234</c:v>
                </c:pt>
                <c:pt idx="63">
                  <c:v>8.4532374100719387</c:v>
                </c:pt>
                <c:pt idx="64">
                  <c:v>8.7656529516994652</c:v>
                </c:pt>
                <c:pt idx="65">
                  <c:v>8.7188612099644089</c:v>
                </c:pt>
                <c:pt idx="66">
                  <c:v>8.8495575221238969</c:v>
                </c:pt>
                <c:pt idx="67">
                  <c:v>9.252669039145907</c:v>
                </c:pt>
                <c:pt idx="68">
                  <c:v>9.0909090909090828</c:v>
                </c:pt>
                <c:pt idx="69">
                  <c:v>8.8541666666666732</c:v>
                </c:pt>
                <c:pt idx="70">
                  <c:v>9.3425605536332306</c:v>
                </c:pt>
                <c:pt idx="71">
                  <c:v>10.517241379310335</c:v>
                </c:pt>
                <c:pt idx="72">
                  <c:v>9.1993185689948671</c:v>
                </c:pt>
                <c:pt idx="73">
                  <c:v>8.8135593220339068</c:v>
                </c:pt>
                <c:pt idx="74">
                  <c:v>8.9527027027027035</c:v>
                </c:pt>
                <c:pt idx="75">
                  <c:v>8.6235489220563899</c:v>
                </c:pt>
                <c:pt idx="76">
                  <c:v>8.8815789473684301</c:v>
                </c:pt>
                <c:pt idx="77">
                  <c:v>8.674304418985276</c:v>
                </c:pt>
                <c:pt idx="78">
                  <c:v>8.292682926829265</c:v>
                </c:pt>
                <c:pt idx="79">
                  <c:v>7.9804560260586301</c:v>
                </c:pt>
                <c:pt idx="80">
                  <c:v>7.5320512820512766</c:v>
                </c:pt>
                <c:pt idx="81">
                  <c:v>7.6555023923444914</c:v>
                </c:pt>
                <c:pt idx="82">
                  <c:v>6.96202531645568</c:v>
                </c:pt>
                <c:pt idx="83">
                  <c:v>5.7722308892355754</c:v>
                </c:pt>
                <c:pt idx="84">
                  <c:v>5.6162246489859706</c:v>
                </c:pt>
                <c:pt idx="85">
                  <c:v>5.6074766355140095</c:v>
                </c:pt>
                <c:pt idx="86">
                  <c:v>5.5813953488372006</c:v>
                </c:pt>
                <c:pt idx="87">
                  <c:v>4.8854961832061123</c:v>
                </c:pt>
                <c:pt idx="88">
                  <c:v>4.6827794561933453</c:v>
                </c:pt>
                <c:pt idx="89">
                  <c:v>4.3674698795180555</c:v>
                </c:pt>
                <c:pt idx="90">
                  <c:v>4.2042042042042223</c:v>
                </c:pt>
                <c:pt idx="91">
                  <c:v>4.3740573152337943</c:v>
                </c:pt>
                <c:pt idx="92">
                  <c:v>3.8748137108792977</c:v>
                </c:pt>
                <c:pt idx="93">
                  <c:v>3.4074074074074043</c:v>
                </c:pt>
                <c:pt idx="94">
                  <c:v>3.4023668639053426</c:v>
                </c:pt>
                <c:pt idx="95">
                  <c:v>3.2448377581121011</c:v>
                </c:pt>
                <c:pt idx="96">
                  <c:v>3.2496307237813942</c:v>
                </c:pt>
                <c:pt idx="97">
                  <c:v>2.9498525073746307</c:v>
                </c:pt>
                <c:pt idx="98">
                  <c:v>2.9368575624082225</c:v>
                </c:pt>
                <c:pt idx="99">
                  <c:v>3.0567685589519575</c:v>
                </c:pt>
                <c:pt idx="100">
                  <c:v>3.0303030303030427</c:v>
                </c:pt>
                <c:pt idx="101">
                  <c:v>3.6075036075036082</c:v>
                </c:pt>
                <c:pt idx="102">
                  <c:v>3.7463976945244872</c:v>
                </c:pt>
                <c:pt idx="103">
                  <c:v>3.6127167630057797</c:v>
                </c:pt>
                <c:pt idx="104">
                  <c:v>4.0172166427546587</c:v>
                </c:pt>
                <c:pt idx="105">
                  <c:v>4.2979942693409718</c:v>
                </c:pt>
                <c:pt idx="106">
                  <c:v>4.4349070100142978</c:v>
                </c:pt>
                <c:pt idx="107">
                  <c:v>5</c:v>
                </c:pt>
                <c:pt idx="108">
                  <c:v>5.2932761087267375</c:v>
                </c:pt>
                <c:pt idx="109">
                  <c:v>5.8739255014326774</c:v>
                </c:pt>
                <c:pt idx="110">
                  <c:v>6.2767475035663436</c:v>
                </c:pt>
                <c:pt idx="111">
                  <c:v>7.6271186440678038</c:v>
                </c:pt>
                <c:pt idx="112">
                  <c:v>8.2633053221288382</c:v>
                </c:pt>
                <c:pt idx="113">
                  <c:v>8.356545961002789</c:v>
                </c:pt>
                <c:pt idx="114">
                  <c:v>8.1944444444444535</c:v>
                </c:pt>
                <c:pt idx="115">
                  <c:v>8.0892608089260776</c:v>
                </c:pt>
                <c:pt idx="116">
                  <c:v>7.9999999999999964</c:v>
                </c:pt>
                <c:pt idx="117">
                  <c:v>8.2417582417582409</c:v>
                </c:pt>
                <c:pt idx="118">
                  <c:v>8.219178082191771</c:v>
                </c:pt>
                <c:pt idx="119">
                  <c:v>7.6190476190476115</c:v>
                </c:pt>
                <c:pt idx="120">
                  <c:v>7.4728260869565233</c:v>
                </c:pt>
                <c:pt idx="121">
                  <c:v>6.9012178619756366</c:v>
                </c:pt>
                <c:pt idx="122">
                  <c:v>6.3087248322147698</c:v>
                </c:pt>
                <c:pt idx="123">
                  <c:v>4.7244094488188884</c:v>
                </c:pt>
                <c:pt idx="124">
                  <c:v>4.5278137128072427</c:v>
                </c:pt>
                <c:pt idx="125">
                  <c:v>4.113110539845759</c:v>
                </c:pt>
                <c:pt idx="126">
                  <c:v>3.8510911424903727</c:v>
                </c:pt>
                <c:pt idx="127">
                  <c:v>4.1290322580645178</c:v>
                </c:pt>
                <c:pt idx="128">
                  <c:v>4.2145593869731774</c:v>
                </c:pt>
                <c:pt idx="129">
                  <c:v>4.0609137055837614</c:v>
                </c:pt>
                <c:pt idx="130">
                  <c:v>4.0506329113924089</c:v>
                </c:pt>
                <c:pt idx="131">
                  <c:v>4.045512010113784</c:v>
                </c:pt>
                <c:pt idx="132">
                  <c:v>3.6662452591656201</c:v>
                </c:pt>
                <c:pt idx="133">
                  <c:v>3.544303797468352</c:v>
                </c:pt>
                <c:pt idx="134">
                  <c:v>3.4090909090909132</c:v>
                </c:pt>
                <c:pt idx="135">
                  <c:v>3.3834586466165453</c:v>
                </c:pt>
                <c:pt idx="136">
                  <c:v>2.9702970297029783</c:v>
                </c:pt>
                <c:pt idx="137">
                  <c:v>2.9629629629629699</c:v>
                </c:pt>
                <c:pt idx="138">
                  <c:v>2.9666254635352169</c:v>
                </c:pt>
                <c:pt idx="139">
                  <c:v>2.850061957868645</c:v>
                </c:pt>
                <c:pt idx="140">
                  <c:v>2.8186274509804066</c:v>
                </c:pt>
                <c:pt idx="141">
                  <c:v>2.8048780487804845</c:v>
                </c:pt>
                <c:pt idx="142">
                  <c:v>2.5547445255474392</c:v>
                </c:pt>
                <c:pt idx="143">
                  <c:v>2.5516403402187215</c:v>
                </c:pt>
                <c:pt idx="144">
                  <c:v>2.4390243902439024</c:v>
                </c:pt>
                <c:pt idx="145">
                  <c:v>2.2004889975550088</c:v>
                </c:pt>
                <c:pt idx="146">
                  <c:v>2.3199023199023086</c:v>
                </c:pt>
                <c:pt idx="147">
                  <c:v>2.0606060606060641</c:v>
                </c:pt>
                <c:pt idx="148">
                  <c:v>1.9230769230769167</c:v>
                </c:pt>
                <c:pt idx="149">
                  <c:v>1.7985611510791362</c:v>
                </c:pt>
                <c:pt idx="150">
                  <c:v>1.6806722689075704</c:v>
                </c:pt>
                <c:pt idx="151">
                  <c:v>1.3253012048192698</c:v>
                </c:pt>
                <c:pt idx="152">
                  <c:v>1.5494636471990422</c:v>
                </c:pt>
                <c:pt idx="153">
                  <c:v>1.5421115065243145</c:v>
                </c:pt>
                <c:pt idx="154">
                  <c:v>1.779359430604982</c:v>
                </c:pt>
                <c:pt idx="155">
                  <c:v>1.5402843601895699</c:v>
                </c:pt>
                <c:pt idx="156">
                  <c:v>1.6666666666666741</c:v>
                </c:pt>
                <c:pt idx="157">
                  <c:v>2.0334928229665112</c:v>
                </c:pt>
                <c:pt idx="158">
                  <c:v>2.0286396181384285</c:v>
                </c:pt>
                <c:pt idx="159">
                  <c:v>2.0190023752969153</c:v>
                </c:pt>
                <c:pt idx="160">
                  <c:v>2.3584905660377369</c:v>
                </c:pt>
                <c:pt idx="161">
                  <c:v>2.1201413427561815</c:v>
                </c:pt>
                <c:pt idx="162">
                  <c:v>2.2432113341204158</c:v>
                </c:pt>
                <c:pt idx="163">
                  <c:v>2.3781212841854944</c:v>
                </c:pt>
                <c:pt idx="164">
                  <c:v>2.2300469483567982</c:v>
                </c:pt>
                <c:pt idx="165">
                  <c:v>2.3364485981308394</c:v>
                </c:pt>
                <c:pt idx="166">
                  <c:v>2.2144522144522201</c:v>
                </c:pt>
                <c:pt idx="167">
                  <c:v>2.3337222870478413</c:v>
                </c:pt>
                <c:pt idx="168">
                  <c:v>2.5761124121779733</c:v>
                </c:pt>
                <c:pt idx="169">
                  <c:v>2.3446658851113718</c:v>
                </c:pt>
                <c:pt idx="170">
                  <c:v>2.4561403508771864</c:v>
                </c:pt>
                <c:pt idx="171">
                  <c:v>2.561117578579732</c:v>
                </c:pt>
                <c:pt idx="172">
                  <c:v>1.8433179723502406</c:v>
                </c:pt>
                <c:pt idx="173">
                  <c:v>1.9607843137254932</c:v>
                </c:pt>
                <c:pt idx="174">
                  <c:v>2.0785219399538231</c:v>
                </c:pt>
                <c:pt idx="175">
                  <c:v>2.4390243902439126</c:v>
                </c:pt>
                <c:pt idx="176">
                  <c:v>1.6073478760045989</c:v>
                </c:pt>
                <c:pt idx="177">
                  <c:v>1.3698630136986336</c:v>
                </c:pt>
                <c:pt idx="178">
                  <c:v>1.3683010262257733</c:v>
                </c:pt>
                <c:pt idx="179">
                  <c:v>1.4823261117445801</c:v>
                </c:pt>
                <c:pt idx="180">
                  <c:v>1.3698630136986336</c:v>
                </c:pt>
                <c:pt idx="181">
                  <c:v>1.6036655211913013</c:v>
                </c:pt>
                <c:pt idx="182">
                  <c:v>1.3698630136986336</c:v>
                </c:pt>
                <c:pt idx="183">
                  <c:v>1.1350737797956869</c:v>
                </c:pt>
                <c:pt idx="184">
                  <c:v>1.2443438914027085</c:v>
                </c:pt>
                <c:pt idx="185">
                  <c:v>0.79185520361989714</c:v>
                </c:pt>
                <c:pt idx="186">
                  <c:v>0.565610859728507</c:v>
                </c:pt>
                <c:pt idx="187">
                  <c:v>0.45351473922901542</c:v>
                </c:pt>
                <c:pt idx="188">
                  <c:v>0.56497175141242961</c:v>
                </c:pt>
                <c:pt idx="189">
                  <c:v>0.33783783783783489</c:v>
                </c:pt>
                <c:pt idx="190">
                  <c:v>0.22497187851517278</c:v>
                </c:pt>
                <c:pt idx="191">
                  <c:v>0.11235955056179137</c:v>
                </c:pt>
                <c:pt idx="192">
                  <c:v>-0.33783783783783489</c:v>
                </c:pt>
                <c:pt idx="193">
                  <c:v>-0.11273957158963759</c:v>
                </c:pt>
                <c:pt idx="194">
                  <c:v>0</c:v>
                </c:pt>
                <c:pt idx="195">
                  <c:v>0.11223344556678853</c:v>
                </c:pt>
                <c:pt idx="196">
                  <c:v>-0.22346368715084125</c:v>
                </c:pt>
                <c:pt idx="197">
                  <c:v>0.3367003367003496</c:v>
                </c:pt>
                <c:pt idx="198">
                  <c:v>0.4499437570303616</c:v>
                </c:pt>
                <c:pt idx="199">
                  <c:v>0.56433408577878108</c:v>
                </c:pt>
                <c:pt idx="200">
                  <c:v>0.44943820224719733</c:v>
                </c:pt>
                <c:pt idx="201">
                  <c:v>0.56116722783389461</c:v>
                </c:pt>
                <c:pt idx="202">
                  <c:v>0.56116722783389461</c:v>
                </c:pt>
                <c:pt idx="203">
                  <c:v>0.56116722783389461</c:v>
                </c:pt>
                <c:pt idx="204">
                  <c:v>0.67796610169490878</c:v>
                </c:pt>
                <c:pt idx="205">
                  <c:v>0.56433408577878108</c:v>
                </c:pt>
                <c:pt idx="206">
                  <c:v>0.33783783783783489</c:v>
                </c:pt>
                <c:pt idx="207">
                  <c:v>0.33632286995515415</c:v>
                </c:pt>
                <c:pt idx="208">
                  <c:v>0.44792833146697181</c:v>
                </c:pt>
                <c:pt idx="209">
                  <c:v>0.33557046979865485</c:v>
                </c:pt>
                <c:pt idx="210">
                  <c:v>0.2239641657334859</c:v>
                </c:pt>
                <c:pt idx="211">
                  <c:v>0.3367003367003496</c:v>
                </c:pt>
                <c:pt idx="212">
                  <c:v>0.44742729306486761</c:v>
                </c:pt>
                <c:pt idx="213">
                  <c:v>0.44642857142857795</c:v>
                </c:pt>
                <c:pt idx="214">
                  <c:v>0.55803571428571452</c:v>
                </c:pt>
                <c:pt idx="215">
                  <c:v>0.66964285714286709</c:v>
                </c:pt>
                <c:pt idx="216">
                  <c:v>0.89786756453424377</c:v>
                </c:pt>
                <c:pt idx="217">
                  <c:v>0.89786756453424377</c:v>
                </c:pt>
                <c:pt idx="218">
                  <c:v>1.122334455667789</c:v>
                </c:pt>
                <c:pt idx="219">
                  <c:v>2.4581005586592211</c:v>
                </c:pt>
                <c:pt idx="220">
                  <c:v>2.787068004459309</c:v>
                </c:pt>
                <c:pt idx="221">
                  <c:v>2.787068004459309</c:v>
                </c:pt>
                <c:pt idx="222">
                  <c:v>3.016759776536317</c:v>
                </c:pt>
                <c:pt idx="223">
                  <c:v>2.908277404921694</c:v>
                </c:pt>
                <c:pt idx="224">
                  <c:v>2.8953229398663787</c:v>
                </c:pt>
                <c:pt idx="225">
                  <c:v>3.0000000000000031</c:v>
                </c:pt>
                <c:pt idx="226">
                  <c:v>2.9966703662597141</c:v>
                </c:pt>
                <c:pt idx="227">
                  <c:v>2.9933481152993378</c:v>
                </c:pt>
                <c:pt idx="228">
                  <c:v>3.2258064516128941</c:v>
                </c:pt>
                <c:pt idx="229">
                  <c:v>3.1145717463848692</c:v>
                </c:pt>
                <c:pt idx="230">
                  <c:v>3.3296337402885685</c:v>
                </c:pt>
                <c:pt idx="231">
                  <c:v>2.1810250817884405</c:v>
                </c:pt>
                <c:pt idx="232">
                  <c:v>2.0607375271149602</c:v>
                </c:pt>
                <c:pt idx="233">
                  <c:v>2.0607375271149602</c:v>
                </c:pt>
                <c:pt idx="234">
                  <c:v>2.0607375271149602</c:v>
                </c:pt>
                <c:pt idx="235">
                  <c:v>2.2826086956521667</c:v>
                </c:pt>
                <c:pt idx="236">
                  <c:v>2.4891774891774872</c:v>
                </c:pt>
                <c:pt idx="237">
                  <c:v>2.8047464940668756</c:v>
                </c:pt>
                <c:pt idx="238">
                  <c:v>3.1250000000000062</c:v>
                </c:pt>
                <c:pt idx="239">
                  <c:v>3.2292787944025831</c:v>
                </c:pt>
                <c:pt idx="240">
                  <c:v>3.2327586206896539</c:v>
                </c:pt>
                <c:pt idx="241">
                  <c:v>3.1283710895361292</c:v>
                </c:pt>
                <c:pt idx="242">
                  <c:v>3.1149301825993616</c:v>
                </c:pt>
                <c:pt idx="243">
                  <c:v>2.9882604055496227</c:v>
                </c:pt>
                <c:pt idx="244">
                  <c:v>2.9755579171094704</c:v>
                </c:pt>
                <c:pt idx="245">
                  <c:v>3.0818278427205184</c:v>
                </c:pt>
                <c:pt idx="246">
                  <c:v>3.0818278427205184</c:v>
                </c:pt>
                <c:pt idx="247">
                  <c:v>2.9755579171094704</c:v>
                </c:pt>
                <c:pt idx="248">
                  <c:v>2.8511087645195383</c:v>
                </c:pt>
                <c:pt idx="249">
                  <c:v>2.5183630640084007</c:v>
                </c:pt>
                <c:pt idx="250">
                  <c:v>2.2988505747126462</c:v>
                </c:pt>
                <c:pt idx="251">
                  <c:v>2.1897810218978049</c:v>
                </c:pt>
                <c:pt idx="252">
                  <c:v>2.0876826722338198</c:v>
                </c:pt>
                <c:pt idx="253">
                  <c:v>2.3012552301255247</c:v>
                </c:pt>
                <c:pt idx="254">
                  <c:v>2.1874999999999942</c:v>
                </c:pt>
                <c:pt idx="255">
                  <c:v>2.5906735751295336</c:v>
                </c:pt>
                <c:pt idx="256">
                  <c:v>2.5799793601651184</c:v>
                </c:pt>
                <c:pt idx="257">
                  <c:v>2.5773195876288657</c:v>
                </c:pt>
                <c:pt idx="258">
                  <c:v>2.2680412371134051</c:v>
                </c:pt>
                <c:pt idx="259">
                  <c:v>2.2703818369452935</c:v>
                </c:pt>
                <c:pt idx="260">
                  <c:v>2.156057494866523</c:v>
                </c:pt>
                <c:pt idx="261">
                  <c:v>2.0470829068577276</c:v>
                </c:pt>
                <c:pt idx="262">
                  <c:v>2.0429009193054135</c:v>
                </c:pt>
                <c:pt idx="263">
                  <c:v>2.0408163265306132</c:v>
                </c:pt>
                <c:pt idx="264">
                  <c:v>1.738241308793459</c:v>
                </c:pt>
                <c:pt idx="265">
                  <c:v>1.738241308793459</c:v>
                </c:pt>
                <c:pt idx="266">
                  <c:v>1.6309887869520985</c:v>
                </c:pt>
                <c:pt idx="267">
                  <c:v>1.4141414141414199</c:v>
                </c:pt>
                <c:pt idx="268">
                  <c:v>1.2072434607645759</c:v>
                </c:pt>
                <c:pt idx="269">
                  <c:v>1.2060301507537721</c:v>
                </c:pt>
                <c:pt idx="270">
                  <c:v>1.2096774193548416</c:v>
                </c:pt>
                <c:pt idx="271">
                  <c:v>1.2108980827447047</c:v>
                </c:pt>
                <c:pt idx="272">
                  <c:v>1.2060301507537721</c:v>
                </c:pt>
                <c:pt idx="273">
                  <c:v>1.2036108324974948</c:v>
                </c:pt>
                <c:pt idx="274">
                  <c:v>1.0010010010010011</c:v>
                </c:pt>
                <c:pt idx="275">
                  <c:v>0.79999999999999749</c:v>
                </c:pt>
                <c:pt idx="276">
                  <c:v>0.90452261306533233</c:v>
                </c:pt>
                <c:pt idx="277">
                  <c:v>0.80402010050250972</c:v>
                </c:pt>
                <c:pt idx="278">
                  <c:v>1.0030090270812437</c:v>
                </c:pt>
                <c:pt idx="279">
                  <c:v>0.89641434262947361</c:v>
                </c:pt>
                <c:pt idx="280">
                  <c:v>0.99403578528827041</c:v>
                </c:pt>
                <c:pt idx="281">
                  <c:v>0.79443892750744483</c:v>
                </c:pt>
                <c:pt idx="282">
                  <c:v>0.69721115537847489</c:v>
                </c:pt>
                <c:pt idx="283">
                  <c:v>0.79760717846460361</c:v>
                </c:pt>
                <c:pt idx="284">
                  <c:v>0.49652432969215515</c:v>
                </c:pt>
                <c:pt idx="285">
                  <c:v>0.39643211100098275</c:v>
                </c:pt>
                <c:pt idx="286">
                  <c:v>0.39643211100098275</c:v>
                </c:pt>
                <c:pt idx="287">
                  <c:v>0.39682539682540269</c:v>
                </c:pt>
                <c:pt idx="288">
                  <c:v>0.49800796812749026</c:v>
                </c:pt>
                <c:pt idx="289">
                  <c:v>0.39880358923230902</c:v>
                </c:pt>
                <c:pt idx="290">
                  <c:v>0.19860973187686484</c:v>
                </c:pt>
                <c:pt idx="291">
                  <c:v>0</c:v>
                </c:pt>
                <c:pt idx="292">
                  <c:v>-0.1968503937007762</c:v>
                </c:pt>
                <c:pt idx="293">
                  <c:v>-0.19704433497537238</c:v>
                </c:pt>
                <c:pt idx="294">
                  <c:v>-0.19782393669632908</c:v>
                </c:pt>
                <c:pt idx="295">
                  <c:v>-0.2967359050445077</c:v>
                </c:pt>
                <c:pt idx="296">
                  <c:v>0.19762845849802654</c:v>
                </c:pt>
                <c:pt idx="297">
                  <c:v>0.19743336623889721</c:v>
                </c:pt>
                <c:pt idx="298">
                  <c:v>9.8716683119455667E-2</c:v>
                </c:pt>
                <c:pt idx="299">
                  <c:v>0.19762845849802654</c:v>
                </c:pt>
                <c:pt idx="300">
                  <c:v>-0.19821605550049851</c:v>
                </c:pt>
                <c:pt idx="301">
                  <c:v>0</c:v>
                </c:pt>
                <c:pt idx="302">
                  <c:v>0</c:v>
                </c:pt>
                <c:pt idx="303">
                  <c:v>9.8716683119455667E-2</c:v>
                </c:pt>
                <c:pt idx="304">
                  <c:v>9.8619329388554583E-2</c:v>
                </c:pt>
                <c:pt idx="305">
                  <c:v>0.19743336623889721</c:v>
                </c:pt>
                <c:pt idx="306">
                  <c:v>0.39643211100098275</c:v>
                </c:pt>
                <c:pt idx="307">
                  <c:v>0.19841269841270129</c:v>
                </c:pt>
                <c:pt idx="308">
                  <c:v>0.19723865877710914</c:v>
                </c:pt>
                <c:pt idx="309">
                  <c:v>0.19704433497537238</c:v>
                </c:pt>
                <c:pt idx="310">
                  <c:v>0.39447731755423238</c:v>
                </c:pt>
                <c:pt idx="311">
                  <c:v>0.29585798816567788</c:v>
                </c:pt>
                <c:pt idx="312">
                  <c:v>0.59582919563058045</c:v>
                </c:pt>
                <c:pt idx="313">
                  <c:v>0.39721946375371553</c:v>
                </c:pt>
                <c:pt idx="314">
                  <c:v>0.59464816650148122</c:v>
                </c:pt>
                <c:pt idx="315">
                  <c:v>1.9723865877712041</c:v>
                </c:pt>
                <c:pt idx="316">
                  <c:v>2.068965517241375</c:v>
                </c:pt>
                <c:pt idx="317">
                  <c:v>1.9704433497536951</c:v>
                </c:pt>
                <c:pt idx="318">
                  <c:v>1.974333662388944</c:v>
                </c:pt>
                <c:pt idx="319">
                  <c:v>2.178217821782181</c:v>
                </c:pt>
                <c:pt idx="320">
                  <c:v>2.3622047244094548</c:v>
                </c:pt>
                <c:pt idx="321">
                  <c:v>2.3598820058996957</c:v>
                </c:pt>
                <c:pt idx="322">
                  <c:v>2.1611001964636571</c:v>
                </c:pt>
                <c:pt idx="323">
                  <c:v>2.1632251720747333</c:v>
                </c:pt>
                <c:pt idx="324">
                  <c:v>1.974333662388944</c:v>
                </c:pt>
                <c:pt idx="325">
                  <c:v>1.8793273986152379</c:v>
                </c:pt>
                <c:pt idx="326">
                  <c:v>1.7733990147783221</c:v>
                </c:pt>
                <c:pt idx="327">
                  <c:v>0.19342359767890582</c:v>
                </c:pt>
                <c:pt idx="328">
                  <c:v>0</c:v>
                </c:pt>
                <c:pt idx="329">
                  <c:v>0</c:v>
                </c:pt>
                <c:pt idx="330">
                  <c:v>-9.6805421103576358E-2</c:v>
                </c:pt>
                <c:pt idx="331">
                  <c:v>-9.6899224806209813E-2</c:v>
                </c:pt>
                <c:pt idx="332">
                  <c:v>-0.48076923076923078</c:v>
                </c:pt>
                <c:pt idx="333">
                  <c:v>-0.38424591738711972</c:v>
                </c:pt>
                <c:pt idx="334">
                  <c:v>-0.28846153846153566</c:v>
                </c:pt>
                <c:pt idx="335">
                  <c:v>-0.28873917228105039</c:v>
                </c:pt>
                <c:pt idx="336">
                  <c:v>-9.6805421103576358E-2</c:v>
                </c:pt>
                <c:pt idx="337">
                  <c:v>-9.7087378640771174E-2</c:v>
                </c:pt>
                <c:pt idx="338">
                  <c:v>-9.6805421103576358E-2</c:v>
                </c:pt>
                <c:pt idx="339">
                  <c:v>-9.6525096525091114E-2</c:v>
                </c:pt>
                <c:pt idx="340">
                  <c:v>0</c:v>
                </c:pt>
                <c:pt idx="341">
                  <c:v>0</c:v>
                </c:pt>
                <c:pt idx="342">
                  <c:v>0</c:v>
                </c:pt>
                <c:pt idx="343">
                  <c:v>0</c:v>
                </c:pt>
                <c:pt idx="344">
                  <c:v>0</c:v>
                </c:pt>
                <c:pt idx="345">
                  <c:v>-9.6432015429130685E-2</c:v>
                </c:pt>
                <c:pt idx="346">
                  <c:v>-0.19286403085824771</c:v>
                </c:pt>
                <c:pt idx="347">
                  <c:v>-9.6525096525091114E-2</c:v>
                </c:pt>
                <c:pt idx="348">
                  <c:v>-0.19379844961240597</c:v>
                </c:pt>
                <c:pt idx="349">
                  <c:v>-9.7181729834799307E-2</c:v>
                </c:pt>
                <c:pt idx="350">
                  <c:v>-0.19379844961240597</c:v>
                </c:pt>
                <c:pt idx="351">
                  <c:v>-0.28985507246376541</c:v>
                </c:pt>
                <c:pt idx="352">
                  <c:v>-0.19305019305018209</c:v>
                </c:pt>
                <c:pt idx="353">
                  <c:v>-0.28985507246376541</c:v>
                </c:pt>
                <c:pt idx="354">
                  <c:v>-0.19379844961240597</c:v>
                </c:pt>
                <c:pt idx="355">
                  <c:v>0</c:v>
                </c:pt>
                <c:pt idx="356">
                  <c:v>-0.48309178743961362</c:v>
                </c:pt>
                <c:pt idx="357">
                  <c:v>-0.77220077220076977</c:v>
                </c:pt>
                <c:pt idx="358">
                  <c:v>-0.67632850241546194</c:v>
                </c:pt>
                <c:pt idx="359">
                  <c:v>-0.67632850241546194</c:v>
                </c:pt>
                <c:pt idx="360">
                  <c:v>-0.8737864077669959</c:v>
                </c:pt>
                <c:pt idx="361">
                  <c:v>-0.87548638132294831</c:v>
                </c:pt>
                <c:pt idx="362">
                  <c:v>-0.97087378640776689</c:v>
                </c:pt>
                <c:pt idx="363">
                  <c:v>-0.77519379844960989</c:v>
                </c:pt>
                <c:pt idx="364">
                  <c:v>-0.96711798839458429</c:v>
                </c:pt>
                <c:pt idx="365">
                  <c:v>-0.96899224806201545</c:v>
                </c:pt>
                <c:pt idx="366">
                  <c:v>-0.97087378640776689</c:v>
                </c:pt>
                <c:pt idx="367">
                  <c:v>-0.969932104752667</c:v>
                </c:pt>
                <c:pt idx="368">
                  <c:v>-0.8737864077669959</c:v>
                </c:pt>
                <c:pt idx="369">
                  <c:v>-0.77821011673151474</c:v>
                </c:pt>
                <c:pt idx="370">
                  <c:v>-0.87548638132294831</c:v>
                </c:pt>
                <c:pt idx="371">
                  <c:v>-0.97276264591439687</c:v>
                </c:pt>
                <c:pt idx="372">
                  <c:v>-0.78354554358471828</c:v>
                </c:pt>
                <c:pt idx="373">
                  <c:v>-0.78508341511286661</c:v>
                </c:pt>
                <c:pt idx="374">
                  <c:v>-0.68627450980392413</c:v>
                </c:pt>
                <c:pt idx="375">
                  <c:v>-0.97656249999999978</c:v>
                </c:pt>
                <c:pt idx="376">
                  <c:v>-0.87890625000000577</c:v>
                </c:pt>
                <c:pt idx="377">
                  <c:v>-0.78277886497064297</c:v>
                </c:pt>
                <c:pt idx="378">
                  <c:v>-0.78431372549019329</c:v>
                </c:pt>
                <c:pt idx="379">
                  <c:v>-0.88148873653280269</c:v>
                </c:pt>
                <c:pt idx="380">
                  <c:v>-0.88148873653280269</c:v>
                </c:pt>
                <c:pt idx="381">
                  <c:v>-0.88235294117647589</c:v>
                </c:pt>
                <c:pt idx="382">
                  <c:v>-0.78508341511286661</c:v>
                </c:pt>
                <c:pt idx="383">
                  <c:v>-0.6876227897838928</c:v>
                </c:pt>
                <c:pt idx="384">
                  <c:v>-0.78973346495557462</c:v>
                </c:pt>
                <c:pt idx="385">
                  <c:v>-0.69238377843717969</c:v>
                </c:pt>
                <c:pt idx="386">
                  <c:v>-0.59230009871667721</c:v>
                </c:pt>
                <c:pt idx="387">
                  <c:v>-0.39447731755424648</c:v>
                </c:pt>
                <c:pt idx="388">
                  <c:v>-0.39408866995074499</c:v>
                </c:pt>
                <c:pt idx="389">
                  <c:v>-0.39447731755424648</c:v>
                </c:pt>
                <c:pt idx="390">
                  <c:v>-0.19762845849802654</c:v>
                </c:pt>
                <c:pt idx="391">
                  <c:v>-9.8814229249020322E-2</c:v>
                </c:pt>
                <c:pt idx="392">
                  <c:v>-9.8814229249020322E-2</c:v>
                </c:pt>
                <c:pt idx="393">
                  <c:v>9.89119683481786E-2</c:v>
                </c:pt>
                <c:pt idx="394">
                  <c:v>-9.8911968348164556E-2</c:v>
                </c:pt>
                <c:pt idx="395">
                  <c:v>0</c:v>
                </c:pt>
                <c:pt idx="396">
                  <c:v>-9.9502487562183439E-2</c:v>
                </c:pt>
                <c:pt idx="397">
                  <c:v>0</c:v>
                </c:pt>
                <c:pt idx="398">
                  <c:v>-9.9304865938439568E-2</c:v>
                </c:pt>
                <c:pt idx="399">
                  <c:v>-0.19801980198020089</c:v>
                </c:pt>
                <c:pt idx="400">
                  <c:v>-0.2967359050445077</c:v>
                </c:pt>
                <c:pt idx="401">
                  <c:v>-9.9009900990093463E-2</c:v>
                </c:pt>
                <c:pt idx="402">
                  <c:v>-0.19801980198020089</c:v>
                </c:pt>
                <c:pt idx="403">
                  <c:v>-0.19782393669632908</c:v>
                </c:pt>
                <c:pt idx="404">
                  <c:v>0</c:v>
                </c:pt>
                <c:pt idx="405">
                  <c:v>-9.8814229249020322E-2</c:v>
                </c:pt>
                <c:pt idx="406">
                  <c:v>-0.19801980198020089</c:v>
                </c:pt>
                <c:pt idx="407">
                  <c:v>-0.19782393669632908</c:v>
                </c:pt>
                <c:pt idx="408">
                  <c:v>9.9601593625492382E-2</c:v>
                </c:pt>
                <c:pt idx="409">
                  <c:v>-0.19920318725099889</c:v>
                </c:pt>
                <c:pt idx="410">
                  <c:v>-9.9403578528821396E-2</c:v>
                </c:pt>
                <c:pt idx="411">
                  <c:v>0</c:v>
                </c:pt>
                <c:pt idx="412">
                  <c:v>9.9206349206357708E-2</c:v>
                </c:pt>
                <c:pt idx="413">
                  <c:v>-0.19821605550049851</c:v>
                </c:pt>
                <c:pt idx="414">
                  <c:v>-0.19841269841270129</c:v>
                </c:pt>
                <c:pt idx="415">
                  <c:v>-0.19821605550049851</c:v>
                </c:pt>
                <c:pt idx="416">
                  <c:v>-0.19782393669632908</c:v>
                </c:pt>
                <c:pt idx="417">
                  <c:v>-9.8911968348164556E-2</c:v>
                </c:pt>
                <c:pt idx="418">
                  <c:v>-9.9206349206343566E-2</c:v>
                </c:pt>
                <c:pt idx="419">
                  <c:v>-0.19821605550049851</c:v>
                </c:pt>
                <c:pt idx="420">
                  <c:v>-9.9502487562183439E-2</c:v>
                </c:pt>
                <c:pt idx="421">
                  <c:v>0</c:v>
                </c:pt>
                <c:pt idx="422">
                  <c:v>9.9502487562183439E-2</c:v>
                </c:pt>
                <c:pt idx="423">
                  <c:v>-9.9206349206343566E-2</c:v>
                </c:pt>
                <c:pt idx="424">
                  <c:v>0</c:v>
                </c:pt>
                <c:pt idx="425">
                  <c:v>0.19860973187686484</c:v>
                </c:pt>
                <c:pt idx="426">
                  <c:v>0.19880715705765692</c:v>
                </c:pt>
                <c:pt idx="427">
                  <c:v>0.29791459781529039</c:v>
                </c:pt>
                <c:pt idx="428">
                  <c:v>0.19821605550048438</c:v>
                </c:pt>
                <c:pt idx="429">
                  <c:v>9.9009900990093463E-2</c:v>
                </c:pt>
                <c:pt idx="430">
                  <c:v>0.19860973187686484</c:v>
                </c:pt>
                <c:pt idx="431">
                  <c:v>9.9304865938425413E-2</c:v>
                </c:pt>
                <c:pt idx="432">
                  <c:v>0</c:v>
                </c:pt>
                <c:pt idx="433">
                  <c:v>-9.9800399201605328E-2</c:v>
                </c:pt>
                <c:pt idx="434">
                  <c:v>-0.29821073558647831</c:v>
                </c:pt>
                <c:pt idx="435">
                  <c:v>-9.9304865938439568E-2</c:v>
                </c:pt>
                <c:pt idx="436">
                  <c:v>-9.9108027750256261E-2</c:v>
                </c:pt>
                <c:pt idx="437">
                  <c:v>-9.9108027750256261E-2</c:v>
                </c:pt>
                <c:pt idx="438">
                  <c:v>-9.9206349206343566E-2</c:v>
                </c:pt>
                <c:pt idx="439">
                  <c:v>-9.9009900990093463E-2</c:v>
                </c:pt>
                <c:pt idx="440">
                  <c:v>-9.8911968348164556E-2</c:v>
                </c:pt>
                <c:pt idx="441">
                  <c:v>9.89119683481786E-2</c:v>
                </c:pt>
                <c:pt idx="442">
                  <c:v>0.39643211100098275</c:v>
                </c:pt>
                <c:pt idx="443">
                  <c:v>0.79365079365079105</c:v>
                </c:pt>
                <c:pt idx="444">
                  <c:v>0.79681274900398102</c:v>
                </c:pt>
                <c:pt idx="445">
                  <c:v>0.99900099900099881</c:v>
                </c:pt>
                <c:pt idx="446">
                  <c:v>1.1964107676969125</c:v>
                </c:pt>
                <c:pt idx="447">
                  <c:v>0.89463220675944899</c:v>
                </c:pt>
                <c:pt idx="448">
                  <c:v>1.4880952380952379</c:v>
                </c:pt>
                <c:pt idx="449">
                  <c:v>1.8849206349206407</c:v>
                </c:pt>
                <c:pt idx="450">
                  <c:v>2.3833167825223374</c:v>
                </c:pt>
                <c:pt idx="451">
                  <c:v>2.3785926660059382</c:v>
                </c:pt>
                <c:pt idx="452">
                  <c:v>2.2772277227722761</c:v>
                </c:pt>
                <c:pt idx="453">
                  <c:v>1.8774703557312169</c:v>
                </c:pt>
                <c:pt idx="454">
                  <c:v>0.98716683119447179</c:v>
                </c:pt>
                <c:pt idx="455">
                  <c:v>0.19685039370079024</c:v>
                </c:pt>
                <c:pt idx="456">
                  <c:v>0</c:v>
                </c:pt>
                <c:pt idx="457">
                  <c:v>0</c:v>
                </c:pt>
                <c:pt idx="458">
                  <c:v>-9.8522167487679224E-2</c:v>
                </c:pt>
                <c:pt idx="459">
                  <c:v>-9.8522167487679224E-2</c:v>
                </c:pt>
                <c:pt idx="460">
                  <c:v>-1.0752688172042952</c:v>
                </c:pt>
                <c:pt idx="461">
                  <c:v>-1.65530671859786</c:v>
                </c:pt>
                <c:pt idx="462">
                  <c:v>-2.2308438409311329</c:v>
                </c:pt>
                <c:pt idx="463">
                  <c:v>-2.4201355275895451</c:v>
                </c:pt>
                <c:pt idx="464">
                  <c:v>-2.3233301064859559</c:v>
                </c:pt>
                <c:pt idx="465">
                  <c:v>-2.2308438409311329</c:v>
                </c:pt>
                <c:pt idx="466">
                  <c:v>-1.6617790811339226</c:v>
                </c:pt>
                <c:pt idx="467">
                  <c:v>-1.277013752455793</c:v>
                </c:pt>
                <c:pt idx="468">
                  <c:v>-0.98814229249011865</c:v>
                </c:pt>
                <c:pt idx="469">
                  <c:v>-0.8902077151335227</c:v>
                </c:pt>
                <c:pt idx="470">
                  <c:v>-0.98619329388560151</c:v>
                </c:pt>
                <c:pt idx="471">
                  <c:v>-1.0848126232741699</c:v>
                </c:pt>
                <c:pt idx="472">
                  <c:v>-0.88932806324111235</c:v>
                </c:pt>
                <c:pt idx="473">
                  <c:v>-0.89108910891089677</c:v>
                </c:pt>
                <c:pt idx="474">
                  <c:v>-1.0912698412698356</c:v>
                </c:pt>
                <c:pt idx="475">
                  <c:v>-1.0912698412698356</c:v>
                </c:pt>
                <c:pt idx="476">
                  <c:v>-1.1892963330029758</c:v>
                </c:pt>
                <c:pt idx="477">
                  <c:v>-0.79365079365079105</c:v>
                </c:pt>
                <c:pt idx="478">
                  <c:v>-0.79522862823061369</c:v>
                </c:pt>
                <c:pt idx="479">
                  <c:v>-0.7960199004975097</c:v>
                </c:pt>
                <c:pt idx="480">
                  <c:v>-0.79840319361277168</c:v>
                </c:pt>
                <c:pt idx="481">
                  <c:v>-0.79840319361277168</c:v>
                </c:pt>
                <c:pt idx="482">
                  <c:v>-0.69721115537848899</c:v>
                </c:pt>
                <c:pt idx="483">
                  <c:v>-0.29910269192422467</c:v>
                </c:pt>
                <c:pt idx="484">
                  <c:v>-0.1994017946161544</c:v>
                </c:pt>
                <c:pt idx="485">
                  <c:v>-0.29970029970029688</c:v>
                </c:pt>
                <c:pt idx="486">
                  <c:v>0.10030090270811867</c:v>
                </c:pt>
                <c:pt idx="487">
                  <c:v>0.20060180541625161</c:v>
                </c:pt>
                <c:pt idx="488">
                  <c:v>0.20060180541625161</c:v>
                </c:pt>
                <c:pt idx="489">
                  <c:v>-0.20000000000000281</c:v>
                </c:pt>
                <c:pt idx="490">
                  <c:v>-0.20040080160320925</c:v>
                </c:pt>
                <c:pt idx="491">
                  <c:v>-0.10030090270813292</c:v>
                </c:pt>
                <c:pt idx="492">
                  <c:v>-0.1006036217303909</c:v>
                </c:pt>
                <c:pt idx="493">
                  <c:v>0.10060362173037661</c:v>
                </c:pt>
                <c:pt idx="494">
                  <c:v>0.30090270812437042</c:v>
                </c:pt>
                <c:pt idx="495">
                  <c:v>0.20000000000000281</c:v>
                </c:pt>
                <c:pt idx="496">
                  <c:v>-9.9900099900094255E-2</c:v>
                </c:pt>
                <c:pt idx="497">
                  <c:v>-0.20040080160320925</c:v>
                </c:pt>
                <c:pt idx="498">
                  <c:v>-0.30060120240480681</c:v>
                </c:pt>
                <c:pt idx="499">
                  <c:v>-0.30030030030031185</c:v>
                </c:pt>
                <c:pt idx="500">
                  <c:v>-0.10010010010010863</c:v>
                </c:pt>
                <c:pt idx="501">
                  <c:v>0</c:v>
                </c:pt>
                <c:pt idx="502">
                  <c:v>-0.10040160642569709</c:v>
                </c:pt>
                <c:pt idx="503">
                  <c:v>-0.20080321285139427</c:v>
                </c:pt>
                <c:pt idx="504">
                  <c:v>-0.20140986908358791</c:v>
                </c:pt>
                <c:pt idx="505">
                  <c:v>-0.30150753768843935</c:v>
                </c:pt>
                <c:pt idx="506">
                  <c:v>-0.5</c:v>
                </c:pt>
                <c:pt idx="507">
                  <c:v>-0.39920159680639289</c:v>
                </c:pt>
                <c:pt idx="508">
                  <c:v>0</c:v>
                </c:pt>
                <c:pt idx="509">
                  <c:v>0.40160642570281702</c:v>
                </c:pt>
                <c:pt idx="510">
                  <c:v>0.60301507537687893</c:v>
                </c:pt>
                <c:pt idx="511">
                  <c:v>0.80321285140563359</c:v>
                </c:pt>
                <c:pt idx="512">
                  <c:v>0.70140280561122537</c:v>
                </c:pt>
                <c:pt idx="513">
                  <c:v>0.90180360721443464</c:v>
                </c:pt>
                <c:pt idx="514">
                  <c:v>1.2060301507537721</c:v>
                </c:pt>
                <c:pt idx="515">
                  <c:v>1.2072434607645759</c:v>
                </c:pt>
              </c:numCache>
            </c:numRef>
          </c:val>
        </c:ser>
        <c:ser>
          <c:idx val="2"/>
          <c:order val="2"/>
          <c:tx>
            <c:strRef>
              <c:f>CPI!$H$2</c:f>
              <c:strCache>
                <c:ptCount val="1"/>
                <c:pt idx="0">
                  <c:v>食料（酒類を除く）及びエネルギーを除く総合</c:v>
                </c:pt>
              </c:strCache>
            </c:strRef>
          </c:tx>
          <c:spPr>
            <a:ln>
              <a:solidFill>
                <a:srgbClr val="92D050"/>
              </a:solidFill>
            </a:ln>
          </c:spPr>
          <c:marker>
            <c:symbol val="none"/>
          </c:marker>
          <c:val>
            <c:numRef>
              <c:f>CPI!$I$20:$I$535</c:f>
              <c:numCache>
                <c:formatCode>General</c:formatCode>
                <c:ptCount val="516"/>
                <c:pt idx="0">
                  <c:v>6.3897763578274649</c:v>
                </c:pt>
                <c:pt idx="1">
                  <c:v>6.369426751592357</c:v>
                </c:pt>
                <c:pt idx="2">
                  <c:v>6.3492063492063489</c:v>
                </c:pt>
                <c:pt idx="3">
                  <c:v>7.2327044025157274</c:v>
                </c:pt>
                <c:pt idx="4">
                  <c:v>7.4999999999999964</c:v>
                </c:pt>
                <c:pt idx="5">
                  <c:v>7.7881619937694717</c:v>
                </c:pt>
                <c:pt idx="6">
                  <c:v>7.4534161490683175</c:v>
                </c:pt>
                <c:pt idx="7">
                  <c:v>6.8322981366459485</c:v>
                </c:pt>
                <c:pt idx="8">
                  <c:v>7.0769230769230695</c:v>
                </c:pt>
                <c:pt idx="9">
                  <c:v>6.0790273556231043</c:v>
                </c:pt>
                <c:pt idx="10">
                  <c:v>5.7401812688821705</c:v>
                </c:pt>
                <c:pt idx="11">
                  <c:v>5.4054054054054186</c:v>
                </c:pt>
                <c:pt idx="12">
                  <c:v>5.4054054054054186</c:v>
                </c:pt>
                <c:pt idx="13">
                  <c:v>5.688622754491016</c:v>
                </c:pt>
                <c:pt idx="14">
                  <c:v>5.6716417910447747</c:v>
                </c:pt>
                <c:pt idx="15">
                  <c:v>5.2785923753665598</c:v>
                </c:pt>
                <c:pt idx="16">
                  <c:v>4.9418604651162896</c:v>
                </c:pt>
                <c:pt idx="17">
                  <c:v>4.9132947976878505</c:v>
                </c:pt>
                <c:pt idx="18">
                  <c:v>5.7803468208092488</c:v>
                </c:pt>
                <c:pt idx="19">
                  <c:v>5.8139534883720927</c:v>
                </c:pt>
                <c:pt idx="20">
                  <c:v>5.4597701149425495</c:v>
                </c:pt>
                <c:pt idx="21">
                  <c:v>6.017191977077367</c:v>
                </c:pt>
                <c:pt idx="22">
                  <c:v>6.0000000000000036</c:v>
                </c:pt>
                <c:pt idx="23">
                  <c:v>6.2678062678062512</c:v>
                </c:pt>
                <c:pt idx="24">
                  <c:v>7.1225071225071215</c:v>
                </c:pt>
                <c:pt idx="25">
                  <c:v>6.7988668555240963</c:v>
                </c:pt>
                <c:pt idx="26">
                  <c:v>7.9096045197740246</c:v>
                </c:pt>
                <c:pt idx="27">
                  <c:v>8.6350974930362163</c:v>
                </c:pt>
                <c:pt idx="28">
                  <c:v>9.9722991689750717</c:v>
                </c:pt>
                <c:pt idx="29">
                  <c:v>10.743801652892571</c:v>
                </c:pt>
                <c:pt idx="30">
                  <c:v>11.202185792349734</c:v>
                </c:pt>
                <c:pt idx="31">
                  <c:v>12.08791208791208</c:v>
                </c:pt>
                <c:pt idx="32">
                  <c:v>13.079019073569476</c:v>
                </c:pt>
                <c:pt idx="33">
                  <c:v>13.243243243243239</c:v>
                </c:pt>
                <c:pt idx="34">
                  <c:v>14.285714285714276</c:v>
                </c:pt>
                <c:pt idx="35">
                  <c:v>16.085790884718495</c:v>
                </c:pt>
                <c:pt idx="36">
                  <c:v>17.819148936170194</c:v>
                </c:pt>
                <c:pt idx="37">
                  <c:v>20.424403183023848</c:v>
                </c:pt>
                <c:pt idx="38">
                  <c:v>19.895287958115169</c:v>
                </c:pt>
                <c:pt idx="39">
                  <c:v>19.743589743589741</c:v>
                </c:pt>
                <c:pt idx="40">
                  <c:v>19.647355163727951</c:v>
                </c:pt>
                <c:pt idx="41">
                  <c:v>19.154228855721382</c:v>
                </c:pt>
                <c:pt idx="42">
                  <c:v>19.901719901719879</c:v>
                </c:pt>
                <c:pt idx="43">
                  <c:v>19.36274509803922</c:v>
                </c:pt>
                <c:pt idx="44">
                  <c:v>18.554216867469886</c:v>
                </c:pt>
                <c:pt idx="45">
                  <c:v>20.047732696897366</c:v>
                </c:pt>
                <c:pt idx="46">
                  <c:v>19.339622641509433</c:v>
                </c:pt>
                <c:pt idx="47">
                  <c:v>17.321016166281755</c:v>
                </c:pt>
                <c:pt idx="48">
                  <c:v>15.575620767494369</c:v>
                </c:pt>
                <c:pt idx="49">
                  <c:v>12.775330396475782</c:v>
                </c:pt>
                <c:pt idx="50">
                  <c:v>12.008733624454148</c:v>
                </c:pt>
                <c:pt idx="51">
                  <c:v>13.062098501070652</c:v>
                </c:pt>
                <c:pt idx="52">
                  <c:v>12.000000000000007</c:v>
                </c:pt>
                <c:pt idx="53">
                  <c:v>11.691022964509399</c:v>
                </c:pt>
                <c:pt idx="54">
                  <c:v>9.8360655737705009</c:v>
                </c:pt>
                <c:pt idx="55">
                  <c:v>9.4455852156057443</c:v>
                </c:pt>
                <c:pt idx="56">
                  <c:v>9.7560975609756024</c:v>
                </c:pt>
                <c:pt idx="57">
                  <c:v>8.1510934393638195</c:v>
                </c:pt>
                <c:pt idx="58">
                  <c:v>7.9051383399209474</c:v>
                </c:pt>
                <c:pt idx="59">
                  <c:v>8.0708661417322869</c:v>
                </c:pt>
                <c:pt idx="60">
                  <c:v>8.7890625</c:v>
                </c:pt>
                <c:pt idx="61">
                  <c:v>9.1796874999999964</c:v>
                </c:pt>
                <c:pt idx="62">
                  <c:v>9.5516569200779848</c:v>
                </c:pt>
                <c:pt idx="63">
                  <c:v>9.0909090909091006</c:v>
                </c:pt>
                <c:pt idx="64">
                  <c:v>9.3984962406015047</c:v>
                </c:pt>
                <c:pt idx="65">
                  <c:v>9.7196261682243055</c:v>
                </c:pt>
                <c:pt idx="66">
                  <c:v>9.701492537313424</c:v>
                </c:pt>
                <c:pt idx="67">
                  <c:v>9.7560975609756166</c:v>
                </c:pt>
                <c:pt idx="68">
                  <c:v>10.000000000000002</c:v>
                </c:pt>
                <c:pt idx="69">
                  <c:v>10.110294117647063</c:v>
                </c:pt>
                <c:pt idx="70">
                  <c:v>10.622710622710617</c:v>
                </c:pt>
                <c:pt idx="71">
                  <c:v>12.021857923497269</c:v>
                </c:pt>
                <c:pt idx="72">
                  <c:v>10.412926391382404</c:v>
                </c:pt>
                <c:pt idx="73">
                  <c:v>9.8389982110912353</c:v>
                </c:pt>
                <c:pt idx="74">
                  <c:v>9.786476868327405</c:v>
                </c:pt>
                <c:pt idx="75">
                  <c:v>9.5486111111111036</c:v>
                </c:pt>
                <c:pt idx="76">
                  <c:v>9.965635738831617</c:v>
                </c:pt>
                <c:pt idx="77">
                  <c:v>9.1993185689948671</c:v>
                </c:pt>
                <c:pt idx="78">
                  <c:v>9.1836734693877649</c:v>
                </c:pt>
                <c:pt idx="79">
                  <c:v>9.2307692307692317</c:v>
                </c:pt>
                <c:pt idx="80">
                  <c:v>8.5858585858585883</c:v>
                </c:pt>
                <c:pt idx="81">
                  <c:v>8.3472454090150379</c:v>
                </c:pt>
                <c:pt idx="82">
                  <c:v>7.6158940397350996</c:v>
                </c:pt>
                <c:pt idx="83">
                  <c:v>5.8536585365853551</c:v>
                </c:pt>
                <c:pt idx="84">
                  <c:v>5.6910569105691051</c:v>
                </c:pt>
                <c:pt idx="85">
                  <c:v>6.1889250814332319</c:v>
                </c:pt>
                <c:pt idx="86">
                  <c:v>6.3209076175040355</c:v>
                </c:pt>
                <c:pt idx="87">
                  <c:v>5.3882725832012692</c:v>
                </c:pt>
                <c:pt idx="88">
                  <c:v>5.3125000000000071</c:v>
                </c:pt>
                <c:pt idx="89">
                  <c:v>5.1482059282371475</c:v>
                </c:pt>
                <c:pt idx="90">
                  <c:v>5.2959501557632285</c:v>
                </c:pt>
                <c:pt idx="91">
                  <c:v>4.8513302034428811</c:v>
                </c:pt>
                <c:pt idx="92">
                  <c:v>5.2713178294573737</c:v>
                </c:pt>
                <c:pt idx="93">
                  <c:v>5.2388289676425135</c:v>
                </c:pt>
                <c:pt idx="94">
                  <c:v>5.2307692307692415</c:v>
                </c:pt>
                <c:pt idx="95">
                  <c:v>5.5299539170507046</c:v>
                </c:pt>
                <c:pt idx="96">
                  <c:v>5.2307692307692415</c:v>
                </c:pt>
                <c:pt idx="97">
                  <c:v>4.7546012269938567</c:v>
                </c:pt>
                <c:pt idx="98">
                  <c:v>4.7256097560975743</c:v>
                </c:pt>
                <c:pt idx="99">
                  <c:v>4.210526315789469</c:v>
                </c:pt>
                <c:pt idx="100">
                  <c:v>4.0059347181008711</c:v>
                </c:pt>
                <c:pt idx="101">
                  <c:v>4.3026706231453877</c:v>
                </c:pt>
                <c:pt idx="102">
                  <c:v>4.1420118343195407</c:v>
                </c:pt>
                <c:pt idx="103">
                  <c:v>4.1791044776119355</c:v>
                </c:pt>
                <c:pt idx="104">
                  <c:v>4.1237113402061798</c:v>
                </c:pt>
                <c:pt idx="105">
                  <c:v>4.3923865300146394</c:v>
                </c:pt>
                <c:pt idx="106">
                  <c:v>4.5321637426900514</c:v>
                </c:pt>
                <c:pt idx="107">
                  <c:v>4.2212518195050803</c:v>
                </c:pt>
                <c:pt idx="108">
                  <c:v>5.4093567251461838</c:v>
                </c:pt>
                <c:pt idx="109">
                  <c:v>5.2708638360175826</c:v>
                </c:pt>
                <c:pt idx="110">
                  <c:v>5.2401746724890748</c:v>
                </c:pt>
                <c:pt idx="111">
                  <c:v>5.9163059163059275</c:v>
                </c:pt>
                <c:pt idx="112">
                  <c:v>6.5620542082739046</c:v>
                </c:pt>
                <c:pt idx="113">
                  <c:v>7.1123755334281658</c:v>
                </c:pt>
                <c:pt idx="114">
                  <c:v>7.1022727272727284</c:v>
                </c:pt>
                <c:pt idx="115">
                  <c:v>6.8767908309455548</c:v>
                </c:pt>
                <c:pt idx="116">
                  <c:v>7.2135785007072055</c:v>
                </c:pt>
                <c:pt idx="117">
                  <c:v>7.0126227208976175</c:v>
                </c:pt>
                <c:pt idx="118">
                  <c:v>6.9930069930069925</c:v>
                </c:pt>
                <c:pt idx="119">
                  <c:v>6.9832402234636914</c:v>
                </c:pt>
                <c:pt idx="120">
                  <c:v>5.9639389736477275</c:v>
                </c:pt>
                <c:pt idx="121">
                  <c:v>5.8414464534074941</c:v>
                </c:pt>
                <c:pt idx="122">
                  <c:v>5.6708160442600395</c:v>
                </c:pt>
                <c:pt idx="123">
                  <c:v>5.1771117166212477</c:v>
                </c:pt>
                <c:pt idx="124">
                  <c:v>4.6854082998661308</c:v>
                </c:pt>
                <c:pt idx="125">
                  <c:v>4.2496679946879219</c:v>
                </c:pt>
                <c:pt idx="126">
                  <c:v>3.8461538461538347</c:v>
                </c:pt>
                <c:pt idx="127">
                  <c:v>4.0214477211796282</c:v>
                </c:pt>
                <c:pt idx="128">
                  <c:v>4.2216358839050176</c:v>
                </c:pt>
                <c:pt idx="129">
                  <c:v>4.0629095674967317</c:v>
                </c:pt>
                <c:pt idx="130">
                  <c:v>3.9215686274509798</c:v>
                </c:pt>
                <c:pt idx="131">
                  <c:v>3.9164490861618781</c:v>
                </c:pt>
                <c:pt idx="132">
                  <c:v>3.6649214659685834</c:v>
                </c:pt>
                <c:pt idx="133">
                  <c:v>3.6793692509855611</c:v>
                </c:pt>
                <c:pt idx="134">
                  <c:v>3.5340314136125506</c:v>
                </c:pt>
                <c:pt idx="135">
                  <c:v>3.3678756476683862</c:v>
                </c:pt>
                <c:pt idx="136">
                  <c:v>3.1969309462915612</c:v>
                </c:pt>
                <c:pt idx="137">
                  <c:v>3.0573248407643403</c:v>
                </c:pt>
                <c:pt idx="138">
                  <c:v>2.9374201787994858</c:v>
                </c:pt>
                <c:pt idx="139">
                  <c:v>3.0927835051546464</c:v>
                </c:pt>
                <c:pt idx="140">
                  <c:v>2.9113924050632862</c:v>
                </c:pt>
                <c:pt idx="141">
                  <c:v>2.8967254408060406</c:v>
                </c:pt>
                <c:pt idx="142">
                  <c:v>2.7672955974842801</c:v>
                </c:pt>
                <c:pt idx="143">
                  <c:v>2.763819095477392</c:v>
                </c:pt>
                <c:pt idx="144">
                  <c:v>2.6515151515151443</c:v>
                </c:pt>
                <c:pt idx="145">
                  <c:v>2.4081115335868075</c:v>
                </c:pt>
                <c:pt idx="146">
                  <c:v>2.4020227560050644</c:v>
                </c:pt>
                <c:pt idx="147">
                  <c:v>2.5062656641604004</c:v>
                </c:pt>
                <c:pt idx="148">
                  <c:v>2.6022304832713683</c:v>
                </c:pt>
                <c:pt idx="149">
                  <c:v>2.4721878862793583</c:v>
                </c:pt>
                <c:pt idx="150">
                  <c:v>2.4813895781637729</c:v>
                </c:pt>
                <c:pt idx="151">
                  <c:v>1.9999999999999922</c:v>
                </c:pt>
                <c:pt idx="152">
                  <c:v>2.3370233702337089</c:v>
                </c:pt>
                <c:pt idx="153">
                  <c:v>2.3255813953488267</c:v>
                </c:pt>
                <c:pt idx="154">
                  <c:v>2.5703794369644974</c:v>
                </c:pt>
                <c:pt idx="155">
                  <c:v>2.4449877750611257</c:v>
                </c:pt>
                <c:pt idx="156">
                  <c:v>2.4600246002460033</c:v>
                </c:pt>
                <c:pt idx="157">
                  <c:v>2.722772277227727</c:v>
                </c:pt>
                <c:pt idx="158">
                  <c:v>2.5925925925925855</c:v>
                </c:pt>
                <c:pt idx="159">
                  <c:v>2.3227383863080746</c:v>
                </c:pt>
                <c:pt idx="160">
                  <c:v>2.7777777777777763</c:v>
                </c:pt>
                <c:pt idx="161">
                  <c:v>2.5331724969843115</c:v>
                </c:pt>
                <c:pt idx="162">
                  <c:v>2.6634382566585999</c:v>
                </c:pt>
                <c:pt idx="163">
                  <c:v>2.8186274509804066</c:v>
                </c:pt>
                <c:pt idx="164">
                  <c:v>2.2836538461538369</c:v>
                </c:pt>
                <c:pt idx="165">
                  <c:v>2.7511961722488176</c:v>
                </c:pt>
                <c:pt idx="166">
                  <c:v>2.744630071599043</c:v>
                </c:pt>
                <c:pt idx="167">
                  <c:v>2.744630071599043</c:v>
                </c:pt>
                <c:pt idx="168">
                  <c:v>3.1212484993997678</c:v>
                </c:pt>
                <c:pt idx="169">
                  <c:v>3.1325301204819209</c:v>
                </c:pt>
                <c:pt idx="170">
                  <c:v>3.3694344163658378</c:v>
                </c:pt>
                <c:pt idx="171">
                  <c:v>3.4647550776582929</c:v>
                </c:pt>
                <c:pt idx="172">
                  <c:v>2.3501762632197405</c:v>
                </c:pt>
                <c:pt idx="173">
                  <c:v>2.5882352941176512</c:v>
                </c:pt>
                <c:pt idx="174">
                  <c:v>2.7122641509433931</c:v>
                </c:pt>
                <c:pt idx="175">
                  <c:v>3.5756853396901058</c:v>
                </c:pt>
                <c:pt idx="176">
                  <c:v>2.7027027027027182</c:v>
                </c:pt>
                <c:pt idx="177">
                  <c:v>2.0954598370197859</c:v>
                </c:pt>
                <c:pt idx="178">
                  <c:v>1.9744483159117345</c:v>
                </c:pt>
                <c:pt idx="179">
                  <c:v>2.0905923344947861</c:v>
                </c:pt>
                <c:pt idx="180">
                  <c:v>1.8626309662398075</c:v>
                </c:pt>
                <c:pt idx="181">
                  <c:v>2.2196261682243059</c:v>
                </c:pt>
                <c:pt idx="182">
                  <c:v>1.9790454016297889</c:v>
                </c:pt>
                <c:pt idx="183">
                  <c:v>1.9630484988452697</c:v>
                </c:pt>
                <c:pt idx="184">
                  <c:v>1.9517795637198661</c:v>
                </c:pt>
                <c:pt idx="185">
                  <c:v>1.949541284403673</c:v>
                </c:pt>
                <c:pt idx="186">
                  <c:v>1.8369690011481155</c:v>
                </c:pt>
                <c:pt idx="187">
                  <c:v>1.7261219792865361</c:v>
                </c:pt>
                <c:pt idx="188">
                  <c:v>1.8306636155606337</c:v>
                </c:pt>
                <c:pt idx="189">
                  <c:v>1.8244013683010201</c:v>
                </c:pt>
                <c:pt idx="190">
                  <c:v>1.7084282460136671</c:v>
                </c:pt>
                <c:pt idx="191">
                  <c:v>1.592718998862334</c:v>
                </c:pt>
                <c:pt idx="192">
                  <c:v>1.6000000000000065</c:v>
                </c:pt>
                <c:pt idx="193">
                  <c:v>1.6000000000000065</c:v>
                </c:pt>
                <c:pt idx="194">
                  <c:v>1.8264840182648499</c:v>
                </c:pt>
                <c:pt idx="195">
                  <c:v>1.6987542468856178</c:v>
                </c:pt>
                <c:pt idx="196">
                  <c:v>1.3513513513513546</c:v>
                </c:pt>
                <c:pt idx="197">
                  <c:v>1.3498312710911002</c:v>
                </c:pt>
                <c:pt idx="198">
                  <c:v>1.5783540022547817</c:v>
                </c:pt>
                <c:pt idx="199">
                  <c:v>1.5837104072398092</c:v>
                </c:pt>
                <c:pt idx="200">
                  <c:v>1.3483146067415761</c:v>
                </c:pt>
                <c:pt idx="201">
                  <c:v>1.343784994400899</c:v>
                </c:pt>
                <c:pt idx="202">
                  <c:v>1.4557670772676334</c:v>
                </c:pt>
                <c:pt idx="203">
                  <c:v>1.343784994400899</c:v>
                </c:pt>
                <c:pt idx="204">
                  <c:v>1.2373453318335148</c:v>
                </c:pt>
                <c:pt idx="205">
                  <c:v>1.0123734533183255</c:v>
                </c:pt>
                <c:pt idx="206">
                  <c:v>1.0089686098654609</c:v>
                </c:pt>
                <c:pt idx="207">
                  <c:v>1.2249443207127044</c:v>
                </c:pt>
                <c:pt idx="208">
                  <c:v>1.2222222222222159</c:v>
                </c:pt>
                <c:pt idx="209">
                  <c:v>0.99889012208657701</c:v>
                </c:pt>
                <c:pt idx="210">
                  <c:v>0.88790233074363067</c:v>
                </c:pt>
                <c:pt idx="211">
                  <c:v>1.0022271714922117</c:v>
                </c:pt>
                <c:pt idx="212">
                  <c:v>0.99778270509976841</c:v>
                </c:pt>
                <c:pt idx="213">
                  <c:v>1.104972375690608</c:v>
                </c:pt>
                <c:pt idx="214">
                  <c:v>1.1037527593818985</c:v>
                </c:pt>
                <c:pt idx="215">
                  <c:v>1.3259668508287319</c:v>
                </c:pt>
                <c:pt idx="216">
                  <c:v>1.4444444444444409</c:v>
                </c:pt>
                <c:pt idx="217">
                  <c:v>1.5590200445434359</c:v>
                </c:pt>
                <c:pt idx="218">
                  <c:v>1.6648168701442843</c:v>
                </c:pt>
                <c:pt idx="219">
                  <c:v>2.310231023102304</c:v>
                </c:pt>
                <c:pt idx="220">
                  <c:v>2.7442371020856213</c:v>
                </c:pt>
                <c:pt idx="221">
                  <c:v>2.7472527472527486</c:v>
                </c:pt>
                <c:pt idx="222">
                  <c:v>2.6402640264026314</c:v>
                </c:pt>
                <c:pt idx="223">
                  <c:v>2.7563395810363844</c:v>
                </c:pt>
                <c:pt idx="224">
                  <c:v>2.9637760702524747</c:v>
                </c:pt>
                <c:pt idx="225">
                  <c:v>2.8415300546448026</c:v>
                </c:pt>
                <c:pt idx="226">
                  <c:v>2.7292576419213992</c:v>
                </c:pt>
                <c:pt idx="227">
                  <c:v>2.944383860414399</c:v>
                </c:pt>
                <c:pt idx="228">
                  <c:v>3.0668127053669192</c:v>
                </c:pt>
                <c:pt idx="229">
                  <c:v>2.9605263157894774</c:v>
                </c:pt>
                <c:pt idx="230">
                  <c:v>3.0567685589519789</c:v>
                </c:pt>
                <c:pt idx="231">
                  <c:v>2.5806451612903287</c:v>
                </c:pt>
                <c:pt idx="232">
                  <c:v>2.2435897435897547</c:v>
                </c:pt>
                <c:pt idx="233">
                  <c:v>2.3529411764705905</c:v>
                </c:pt>
                <c:pt idx="234">
                  <c:v>2.4651661307609833</c:v>
                </c:pt>
                <c:pt idx="235">
                  <c:v>2.4678111587982801</c:v>
                </c:pt>
                <c:pt idx="236">
                  <c:v>2.4520255863539404</c:v>
                </c:pt>
                <c:pt idx="237">
                  <c:v>2.4442082890542087</c:v>
                </c:pt>
                <c:pt idx="238">
                  <c:v>2.656748140276302</c:v>
                </c:pt>
                <c:pt idx="239">
                  <c:v>2.5423728813559232</c:v>
                </c:pt>
                <c:pt idx="240">
                  <c:v>2.656748140276302</c:v>
                </c:pt>
                <c:pt idx="241">
                  <c:v>2.5559105431309814</c:v>
                </c:pt>
                <c:pt idx="242">
                  <c:v>2.6483050847457625</c:v>
                </c:pt>
                <c:pt idx="243">
                  <c:v>2.3060796645702175</c:v>
                </c:pt>
                <c:pt idx="244">
                  <c:v>2.7168234064785728</c:v>
                </c:pt>
                <c:pt idx="245">
                  <c:v>2.7168234064785728</c:v>
                </c:pt>
                <c:pt idx="246">
                  <c:v>2.7196652719665373</c:v>
                </c:pt>
                <c:pt idx="247">
                  <c:v>2.4083769633507823</c:v>
                </c:pt>
                <c:pt idx="248">
                  <c:v>2.6014568158168578</c:v>
                </c:pt>
                <c:pt idx="249">
                  <c:v>2.6970954356846404</c:v>
                </c:pt>
                <c:pt idx="250">
                  <c:v>2.6915113871635712</c:v>
                </c:pt>
                <c:pt idx="251">
                  <c:v>2.5826446280991737</c:v>
                </c:pt>
                <c:pt idx="252">
                  <c:v>2.2774327122153251</c:v>
                </c:pt>
                <c:pt idx="253">
                  <c:v>2.5960539979231561</c:v>
                </c:pt>
                <c:pt idx="254">
                  <c:v>2.6831785345717183</c:v>
                </c:pt>
                <c:pt idx="255">
                  <c:v>2.9713114754098413</c:v>
                </c:pt>
                <c:pt idx="256">
                  <c:v>2.64496439471008</c:v>
                </c:pt>
                <c:pt idx="257">
                  <c:v>2.7466937945066152</c:v>
                </c:pt>
                <c:pt idx="258">
                  <c:v>2.443991853360481</c:v>
                </c:pt>
                <c:pt idx="259">
                  <c:v>2.7607361963190216</c:v>
                </c:pt>
                <c:pt idx="260">
                  <c:v>2.434077079107511</c:v>
                </c:pt>
                <c:pt idx="261">
                  <c:v>2.3232323232323204</c:v>
                </c:pt>
                <c:pt idx="262">
                  <c:v>2.2177419354838737</c:v>
                </c:pt>
                <c:pt idx="263">
                  <c:v>2.2155085599194391</c:v>
                </c:pt>
                <c:pt idx="264">
                  <c:v>1.9230769230769291</c:v>
                </c:pt>
                <c:pt idx="265">
                  <c:v>1.8218623481781342</c:v>
                </c:pt>
                <c:pt idx="266">
                  <c:v>1.5075376884422105</c:v>
                </c:pt>
                <c:pt idx="267">
                  <c:v>1.5920398009950196</c:v>
                </c:pt>
                <c:pt idx="268">
                  <c:v>1.4866204162537164</c:v>
                </c:pt>
                <c:pt idx="269">
                  <c:v>1.386138613861392</c:v>
                </c:pt>
                <c:pt idx="270">
                  <c:v>1.5904572564612418</c:v>
                </c:pt>
                <c:pt idx="271">
                  <c:v>1.4925373134328357</c:v>
                </c:pt>
                <c:pt idx="272">
                  <c:v>1.4851485148514851</c:v>
                </c:pt>
                <c:pt idx="273">
                  <c:v>1.3820335636722667</c:v>
                </c:pt>
                <c:pt idx="274">
                  <c:v>1.1834319526627106</c:v>
                </c:pt>
                <c:pt idx="275">
                  <c:v>0.98522167487684731</c:v>
                </c:pt>
                <c:pt idx="276">
                  <c:v>0.99304865938431008</c:v>
                </c:pt>
                <c:pt idx="277">
                  <c:v>0.89463220675944899</c:v>
                </c:pt>
                <c:pt idx="278">
                  <c:v>0.99009900990099009</c:v>
                </c:pt>
                <c:pt idx="279">
                  <c:v>0.78354554358473194</c:v>
                </c:pt>
                <c:pt idx="280">
                  <c:v>0.87890624999999167</c:v>
                </c:pt>
                <c:pt idx="281">
                  <c:v>0.87890624999999167</c:v>
                </c:pt>
                <c:pt idx="282">
                  <c:v>0.58708414872797832</c:v>
                </c:pt>
                <c:pt idx="283">
                  <c:v>0.58823529411764131</c:v>
                </c:pt>
                <c:pt idx="284">
                  <c:v>0.78048780487804581</c:v>
                </c:pt>
                <c:pt idx="285">
                  <c:v>0.77896786757545999</c:v>
                </c:pt>
                <c:pt idx="286">
                  <c:v>0.87719298245614585</c:v>
                </c:pt>
                <c:pt idx="287">
                  <c:v>0.97560975609756129</c:v>
                </c:pt>
                <c:pt idx="288">
                  <c:v>1.1799410029498554</c:v>
                </c:pt>
                <c:pt idx="289">
                  <c:v>1.18226600985222</c:v>
                </c:pt>
                <c:pt idx="290">
                  <c:v>0.98039215686274472</c:v>
                </c:pt>
                <c:pt idx="291">
                  <c:v>0.68027210884352629</c:v>
                </c:pt>
                <c:pt idx="292">
                  <c:v>0.3872216844143328</c:v>
                </c:pt>
                <c:pt idx="293">
                  <c:v>0.3872216844143328</c:v>
                </c:pt>
                <c:pt idx="294">
                  <c:v>0.58365758754864649</c:v>
                </c:pt>
                <c:pt idx="295">
                  <c:v>0.58479532163743531</c:v>
                </c:pt>
                <c:pt idx="296">
                  <c:v>0.67763794772507568</c:v>
                </c:pt>
                <c:pt idx="297">
                  <c:v>0.38647342995169642</c:v>
                </c:pt>
                <c:pt idx="298">
                  <c:v>0.48309178743961362</c:v>
                </c:pt>
                <c:pt idx="299">
                  <c:v>0.48309178743961362</c:v>
                </c:pt>
                <c:pt idx="300">
                  <c:v>0.58309037900874061</c:v>
                </c:pt>
                <c:pt idx="301">
                  <c:v>0.38948393378772317</c:v>
                </c:pt>
                <c:pt idx="302">
                  <c:v>0.48543689320388367</c:v>
                </c:pt>
                <c:pt idx="303">
                  <c:v>0.48262548262548272</c:v>
                </c:pt>
                <c:pt idx="304">
                  <c:v>0.57859209257472954</c:v>
                </c:pt>
                <c:pt idx="305">
                  <c:v>0.57859209257472954</c:v>
                </c:pt>
                <c:pt idx="306">
                  <c:v>0.48355899419729226</c:v>
                </c:pt>
                <c:pt idx="307">
                  <c:v>0.48449612403100772</c:v>
                </c:pt>
                <c:pt idx="308">
                  <c:v>0.28846153846153566</c:v>
                </c:pt>
                <c:pt idx="309">
                  <c:v>0.5774783445620737</c:v>
                </c:pt>
                <c:pt idx="310">
                  <c:v>0.48076923076923078</c:v>
                </c:pt>
                <c:pt idx="311">
                  <c:v>0.28846153846153566</c:v>
                </c:pt>
                <c:pt idx="312">
                  <c:v>0.38647342995169642</c:v>
                </c:pt>
                <c:pt idx="313">
                  <c:v>0.48496605237633372</c:v>
                </c:pt>
                <c:pt idx="314">
                  <c:v>0.48309178743961362</c:v>
                </c:pt>
                <c:pt idx="315">
                  <c:v>1.5369836695485197</c:v>
                </c:pt>
                <c:pt idx="316">
                  <c:v>1.6299137104506258</c:v>
                </c:pt>
                <c:pt idx="317">
                  <c:v>1.6299137104506258</c:v>
                </c:pt>
                <c:pt idx="318">
                  <c:v>1.6361886429258796</c:v>
                </c:pt>
                <c:pt idx="319">
                  <c:v>1.542912246865954</c:v>
                </c:pt>
                <c:pt idx="320">
                  <c:v>2.3010546500479441</c:v>
                </c:pt>
                <c:pt idx="321">
                  <c:v>2.2966507177033546</c:v>
                </c:pt>
                <c:pt idx="322">
                  <c:v>2.2966507177033546</c:v>
                </c:pt>
                <c:pt idx="323">
                  <c:v>2.3969319271332683</c:v>
                </c:pt>
                <c:pt idx="324">
                  <c:v>2.0211742059672715</c:v>
                </c:pt>
                <c:pt idx="325">
                  <c:v>2.027027027027037</c:v>
                </c:pt>
                <c:pt idx="326">
                  <c:v>2.1153846153846181</c:v>
                </c:pt>
                <c:pt idx="327">
                  <c:v>0.85146641438031367</c:v>
                </c:pt>
                <c:pt idx="328">
                  <c:v>0.660377358490569</c:v>
                </c:pt>
                <c:pt idx="329">
                  <c:v>0.56603773584905126</c:v>
                </c:pt>
                <c:pt idx="330">
                  <c:v>0.56818181818182645</c:v>
                </c:pt>
                <c:pt idx="331">
                  <c:v>0.75973409306742401</c:v>
                </c:pt>
                <c:pt idx="332">
                  <c:v>-9.3720712277421334E-2</c:v>
                </c:pt>
                <c:pt idx="333">
                  <c:v>-0.18709073900842182</c:v>
                </c:pt>
                <c:pt idx="334">
                  <c:v>-0.18709073900842182</c:v>
                </c:pt>
                <c:pt idx="335">
                  <c:v>-9.3632958801492874E-2</c:v>
                </c:pt>
                <c:pt idx="336">
                  <c:v>0</c:v>
                </c:pt>
                <c:pt idx="337">
                  <c:v>-0.18921475875118537</c:v>
                </c:pt>
                <c:pt idx="338">
                  <c:v>-0.18832391713747923</c:v>
                </c:pt>
                <c:pt idx="339">
                  <c:v>0</c:v>
                </c:pt>
                <c:pt idx="340">
                  <c:v>-9.3720712277421334E-2</c:v>
                </c:pt>
                <c:pt idx="341">
                  <c:v>0</c:v>
                </c:pt>
                <c:pt idx="342">
                  <c:v>-9.416195856874629E-2</c:v>
                </c:pt>
                <c:pt idx="343">
                  <c:v>-9.4250706880296284E-2</c:v>
                </c:pt>
                <c:pt idx="344">
                  <c:v>-0.18761726078798194</c:v>
                </c:pt>
                <c:pt idx="345">
                  <c:v>-9.3720712277421334E-2</c:v>
                </c:pt>
                <c:pt idx="346">
                  <c:v>-0.1874414245548294</c:v>
                </c:pt>
                <c:pt idx="347">
                  <c:v>-0.28116213683223734</c:v>
                </c:pt>
                <c:pt idx="348">
                  <c:v>-0.28301886792452591</c:v>
                </c:pt>
                <c:pt idx="349">
                  <c:v>0</c:v>
                </c:pt>
                <c:pt idx="350">
                  <c:v>-9.433962264150407E-2</c:v>
                </c:pt>
                <c:pt idx="351">
                  <c:v>-0.46904315196998131</c:v>
                </c:pt>
                <c:pt idx="352">
                  <c:v>-0.18761726078798194</c:v>
                </c:pt>
                <c:pt idx="353">
                  <c:v>-0.46904315196998131</c:v>
                </c:pt>
                <c:pt idx="354">
                  <c:v>-0.18850141376059257</c:v>
                </c:pt>
                <c:pt idx="355">
                  <c:v>0</c:v>
                </c:pt>
                <c:pt idx="356">
                  <c:v>-0.46992481203007536</c:v>
                </c:pt>
                <c:pt idx="357">
                  <c:v>-0.93808630393996228</c:v>
                </c:pt>
                <c:pt idx="358">
                  <c:v>-0.84507042253521691</c:v>
                </c:pt>
                <c:pt idx="359">
                  <c:v>-0.84586466165414065</c:v>
                </c:pt>
                <c:pt idx="360">
                  <c:v>-0.851466414380327</c:v>
                </c:pt>
                <c:pt idx="361">
                  <c:v>-0.94786729857819951</c:v>
                </c:pt>
                <c:pt idx="362">
                  <c:v>-1.1331444759206826</c:v>
                </c:pt>
                <c:pt idx="363">
                  <c:v>-0.94250706880301616</c:v>
                </c:pt>
                <c:pt idx="364">
                  <c:v>-1.1278195488721825</c:v>
                </c:pt>
                <c:pt idx="365">
                  <c:v>-0.94250706880301616</c:v>
                </c:pt>
                <c:pt idx="366">
                  <c:v>-0.944287063267233</c:v>
                </c:pt>
                <c:pt idx="367">
                  <c:v>-0.94339622641509469</c:v>
                </c:pt>
                <c:pt idx="368">
                  <c:v>-0.84985835694051548</c:v>
                </c:pt>
                <c:pt idx="369">
                  <c:v>-0.66287878787877763</c:v>
                </c:pt>
                <c:pt idx="370">
                  <c:v>-0.85227272727271919</c:v>
                </c:pt>
                <c:pt idx="371">
                  <c:v>-0.75829383886255664</c:v>
                </c:pt>
                <c:pt idx="372">
                  <c:v>-0.85877862595419074</c:v>
                </c:pt>
                <c:pt idx="373">
                  <c:v>-0.86124401913876181</c:v>
                </c:pt>
                <c:pt idx="374">
                  <c:v>-0.76408787010505963</c:v>
                </c:pt>
                <c:pt idx="375">
                  <c:v>-0.85632730732634788</c:v>
                </c:pt>
                <c:pt idx="376">
                  <c:v>-0.95057034220532322</c:v>
                </c:pt>
                <c:pt idx="377">
                  <c:v>-0.85632730732634788</c:v>
                </c:pt>
                <c:pt idx="378">
                  <c:v>-0.95328884652049584</c:v>
                </c:pt>
                <c:pt idx="379">
                  <c:v>-0.85714285714286265</c:v>
                </c:pt>
                <c:pt idx="380">
                  <c:v>-0.85714285714286265</c:v>
                </c:pt>
                <c:pt idx="381">
                  <c:v>-0.85795996186845169</c:v>
                </c:pt>
                <c:pt idx="382">
                  <c:v>-0.76408787010505963</c:v>
                </c:pt>
                <c:pt idx="383">
                  <c:v>-0.66857688634193202</c:v>
                </c:pt>
                <c:pt idx="384">
                  <c:v>-0.6737247353224286</c:v>
                </c:pt>
                <c:pt idx="385">
                  <c:v>-0.57915057915057389</c:v>
                </c:pt>
                <c:pt idx="386">
                  <c:v>-0.48123195380173228</c:v>
                </c:pt>
                <c:pt idx="387">
                  <c:v>-0.38387715930902677</c:v>
                </c:pt>
                <c:pt idx="388">
                  <c:v>-0.28790786948176322</c:v>
                </c:pt>
                <c:pt idx="389">
                  <c:v>-0.28790786948176322</c:v>
                </c:pt>
                <c:pt idx="390">
                  <c:v>0</c:v>
                </c:pt>
                <c:pt idx="391">
                  <c:v>-9.6061479346776543E-2</c:v>
                </c:pt>
                <c:pt idx="392">
                  <c:v>-9.6061479346776543E-2</c:v>
                </c:pt>
                <c:pt idx="393">
                  <c:v>-9.6153846153840719E-2</c:v>
                </c:pt>
                <c:pt idx="394">
                  <c:v>-0.19249278152069577</c:v>
                </c:pt>
                <c:pt idx="395">
                  <c:v>-0.28846153846153566</c:v>
                </c:pt>
                <c:pt idx="396">
                  <c:v>-0.38759689922481205</c:v>
                </c:pt>
                <c:pt idx="397">
                  <c:v>-0.38834951456311234</c:v>
                </c:pt>
                <c:pt idx="398">
                  <c:v>-0.3868471953578394</c:v>
                </c:pt>
                <c:pt idx="399">
                  <c:v>-0.57803468208091935</c:v>
                </c:pt>
                <c:pt idx="400">
                  <c:v>-0.57747834456208713</c:v>
                </c:pt>
                <c:pt idx="401">
                  <c:v>-0.6737247353224286</c:v>
                </c:pt>
                <c:pt idx="402">
                  <c:v>-0.76997112608278295</c:v>
                </c:pt>
                <c:pt idx="403">
                  <c:v>-0.67307692307692579</c:v>
                </c:pt>
                <c:pt idx="404">
                  <c:v>-0.67307692307692579</c:v>
                </c:pt>
                <c:pt idx="405">
                  <c:v>-0.48123195380173228</c:v>
                </c:pt>
                <c:pt idx="406">
                  <c:v>-0.67502410800386026</c:v>
                </c:pt>
                <c:pt idx="407">
                  <c:v>-0.67502410800386026</c:v>
                </c:pt>
                <c:pt idx="408">
                  <c:v>-0.19455252918288216</c:v>
                </c:pt>
                <c:pt idx="409">
                  <c:v>-0.38986354775827642</c:v>
                </c:pt>
                <c:pt idx="410">
                  <c:v>-0.38834951456311234</c:v>
                </c:pt>
                <c:pt idx="411">
                  <c:v>-0.29069767441860189</c:v>
                </c:pt>
                <c:pt idx="412">
                  <c:v>-0.29041626331074299</c:v>
                </c:pt>
                <c:pt idx="413">
                  <c:v>-0.38759689922481205</c:v>
                </c:pt>
                <c:pt idx="414">
                  <c:v>-0.48496605237633372</c:v>
                </c:pt>
                <c:pt idx="415">
                  <c:v>-0.58083252662148532</c:v>
                </c:pt>
                <c:pt idx="416">
                  <c:v>-0.38722168441431898</c:v>
                </c:pt>
                <c:pt idx="417">
                  <c:v>-0.48355899419729226</c:v>
                </c:pt>
                <c:pt idx="418">
                  <c:v>-0.48543689320388367</c:v>
                </c:pt>
                <c:pt idx="419">
                  <c:v>-0.38834951456311234</c:v>
                </c:pt>
                <c:pt idx="420">
                  <c:v>-0.77972709551656683</c:v>
                </c:pt>
                <c:pt idx="421">
                  <c:v>-0.58708414872799208</c:v>
                </c:pt>
                <c:pt idx="422">
                  <c:v>-0.48732943469785606</c:v>
                </c:pt>
                <c:pt idx="423">
                  <c:v>-0.58309037900875449</c:v>
                </c:pt>
                <c:pt idx="424">
                  <c:v>-0.48543689320388367</c:v>
                </c:pt>
                <c:pt idx="425">
                  <c:v>-0.3891050583657506</c:v>
                </c:pt>
                <c:pt idx="426">
                  <c:v>-0.29239766081871083</c:v>
                </c:pt>
                <c:pt idx="427">
                  <c:v>-0.38948393378773694</c:v>
                </c:pt>
                <c:pt idx="428">
                  <c:v>-0.48590864917395543</c:v>
                </c:pt>
                <c:pt idx="429">
                  <c:v>-0.38872691933916997</c:v>
                </c:pt>
                <c:pt idx="430">
                  <c:v>-0.19512195121951487</c:v>
                </c:pt>
                <c:pt idx="431">
                  <c:v>-0.29239766081871083</c:v>
                </c:pt>
                <c:pt idx="432">
                  <c:v>-0.19646365422397138</c:v>
                </c:pt>
                <c:pt idx="433">
                  <c:v>-0.29527559055117825</c:v>
                </c:pt>
                <c:pt idx="434">
                  <c:v>-0.48971596474045082</c:v>
                </c:pt>
                <c:pt idx="435">
                  <c:v>-0.19550342130987569</c:v>
                </c:pt>
                <c:pt idx="436">
                  <c:v>-0.29268292682926572</c:v>
                </c:pt>
                <c:pt idx="437">
                  <c:v>-0.39062500000000566</c:v>
                </c:pt>
                <c:pt idx="438">
                  <c:v>-0.58651026392961281</c:v>
                </c:pt>
                <c:pt idx="439">
                  <c:v>-0.19550342130987569</c:v>
                </c:pt>
                <c:pt idx="440">
                  <c:v>-0.29296875000001121</c:v>
                </c:pt>
                <c:pt idx="441">
                  <c:v>-0.29268292682926572</c:v>
                </c:pt>
                <c:pt idx="442">
                  <c:v>-9.7751710654930879E-2</c:v>
                </c:pt>
                <c:pt idx="443">
                  <c:v>-9.7751710654930879E-2</c:v>
                </c:pt>
                <c:pt idx="444">
                  <c:v>-9.8425196850388141E-2</c:v>
                </c:pt>
                <c:pt idx="445">
                  <c:v>-9.8716683119441595E-2</c:v>
                </c:pt>
                <c:pt idx="446">
                  <c:v>9.8425196850402172E-2</c:v>
                </c:pt>
                <c:pt idx="447">
                  <c:v>-9.794319294808454E-2</c:v>
                </c:pt>
                <c:pt idx="448">
                  <c:v>-9.7847358121339115E-2</c:v>
                </c:pt>
                <c:pt idx="449">
                  <c:v>9.8039215686268943E-2</c:v>
                </c:pt>
                <c:pt idx="450">
                  <c:v>0.29498525073746046</c:v>
                </c:pt>
                <c:pt idx="451">
                  <c:v>0</c:v>
                </c:pt>
                <c:pt idx="452">
                  <c:v>0.19588638589618304</c:v>
                </c:pt>
                <c:pt idx="453">
                  <c:v>0.19569471624266419</c:v>
                </c:pt>
                <c:pt idx="454">
                  <c:v>0</c:v>
                </c:pt>
                <c:pt idx="455">
                  <c:v>0</c:v>
                </c:pt>
                <c:pt idx="456">
                  <c:v>-0.19704433497537238</c:v>
                </c:pt>
                <c:pt idx="457">
                  <c:v>-9.8814229249020322E-2</c:v>
                </c:pt>
                <c:pt idx="458">
                  <c:v>-0.29498525073746046</c:v>
                </c:pt>
                <c:pt idx="459">
                  <c:v>-0.49019607843137253</c:v>
                </c:pt>
                <c:pt idx="460">
                  <c:v>-0.58765915768853538</c:v>
                </c:pt>
                <c:pt idx="461">
                  <c:v>-0.78354554358471828</c:v>
                </c:pt>
                <c:pt idx="462">
                  <c:v>-0.98039215686274472</c:v>
                </c:pt>
                <c:pt idx="463">
                  <c:v>-0.97943192948090119</c:v>
                </c:pt>
                <c:pt idx="464">
                  <c:v>-1.0752688172042952</c:v>
                </c:pt>
                <c:pt idx="465">
                  <c:v>-1.1718750000000027</c:v>
                </c:pt>
                <c:pt idx="466">
                  <c:v>-1.0763209393346462</c:v>
                </c:pt>
                <c:pt idx="467">
                  <c:v>-1.2720156555772966</c:v>
                </c:pt>
                <c:pt idx="468">
                  <c:v>-0.78973346495557462</c:v>
                </c:pt>
                <c:pt idx="469">
                  <c:v>-0.79129574678535819</c:v>
                </c:pt>
                <c:pt idx="470">
                  <c:v>-0.78895463510849273</c:v>
                </c:pt>
                <c:pt idx="471">
                  <c:v>-1.083743842364526</c:v>
                </c:pt>
                <c:pt idx="472">
                  <c:v>-1.2807881773398988</c:v>
                </c:pt>
                <c:pt idx="473">
                  <c:v>-1.2833168805528106</c:v>
                </c:pt>
                <c:pt idx="474">
                  <c:v>-1.4851485148514851</c:v>
                </c:pt>
                <c:pt idx="475">
                  <c:v>-1.4836795252225519</c:v>
                </c:pt>
                <c:pt idx="476">
                  <c:v>-1.6798418972332039</c:v>
                </c:pt>
                <c:pt idx="477">
                  <c:v>-1.185770750988145</c:v>
                </c:pt>
                <c:pt idx="478">
                  <c:v>-1.2858555885262095</c:v>
                </c:pt>
                <c:pt idx="479">
                  <c:v>-1.1892963330029758</c:v>
                </c:pt>
                <c:pt idx="480">
                  <c:v>-1.3930348258706524</c:v>
                </c:pt>
                <c:pt idx="481">
                  <c:v>-1.2961116650049818</c:v>
                </c:pt>
                <c:pt idx="482">
                  <c:v>-1.3916500994035701</c:v>
                </c:pt>
                <c:pt idx="483">
                  <c:v>-1.1952191235059793</c:v>
                </c:pt>
                <c:pt idx="484">
                  <c:v>-0.79840319361277168</c:v>
                </c:pt>
                <c:pt idx="485">
                  <c:v>-0.79999999999999749</c:v>
                </c:pt>
                <c:pt idx="486">
                  <c:v>-0.50251256281407009</c:v>
                </c:pt>
                <c:pt idx="487">
                  <c:v>-0.50200803212851453</c:v>
                </c:pt>
                <c:pt idx="488">
                  <c:v>-0.40201005025126196</c:v>
                </c:pt>
                <c:pt idx="489">
                  <c:v>-1</c:v>
                </c:pt>
                <c:pt idx="490">
                  <c:v>-1.1022044088176297</c:v>
                </c:pt>
                <c:pt idx="491">
                  <c:v>-1.1033099297893767</c:v>
                </c:pt>
                <c:pt idx="492">
                  <c:v>-0.80726538849646523</c:v>
                </c:pt>
                <c:pt idx="493">
                  <c:v>-0.50505050505050508</c:v>
                </c:pt>
                <c:pt idx="494">
                  <c:v>-0.4032258064516186</c:v>
                </c:pt>
                <c:pt idx="495">
                  <c:v>-0.3024193548387068</c:v>
                </c:pt>
                <c:pt idx="496">
                  <c:v>-0.60362173038230271</c:v>
                </c:pt>
                <c:pt idx="497">
                  <c:v>-0.60483870967742792</c:v>
                </c:pt>
                <c:pt idx="498">
                  <c:v>-0.60606060606060053</c:v>
                </c:pt>
                <c:pt idx="499">
                  <c:v>-0.60544904137234545</c:v>
                </c:pt>
                <c:pt idx="500">
                  <c:v>-0.60544904137234545</c:v>
                </c:pt>
                <c:pt idx="501">
                  <c:v>-0.50505050505050508</c:v>
                </c:pt>
                <c:pt idx="502">
                  <c:v>-0.50658561296859195</c:v>
                </c:pt>
                <c:pt idx="503">
                  <c:v>-0.60851926977687054</c:v>
                </c:pt>
                <c:pt idx="504">
                  <c:v>-0.7121057985757917</c:v>
                </c:pt>
                <c:pt idx="505">
                  <c:v>-0.9137055837563508</c:v>
                </c:pt>
                <c:pt idx="506">
                  <c:v>-0.80971659919028049</c:v>
                </c:pt>
                <c:pt idx="507">
                  <c:v>-0.50556117290192071</c:v>
                </c:pt>
                <c:pt idx="508">
                  <c:v>-0.30364372469635331</c:v>
                </c:pt>
                <c:pt idx="509">
                  <c:v>-0.30425963488843527</c:v>
                </c:pt>
                <c:pt idx="510">
                  <c:v>-0.10162601626017129</c:v>
                </c:pt>
                <c:pt idx="511">
                  <c:v>0</c:v>
                </c:pt>
                <c:pt idx="512">
                  <c:v>0</c:v>
                </c:pt>
                <c:pt idx="513">
                  <c:v>0.30456852791877898</c:v>
                </c:pt>
                <c:pt idx="514">
                  <c:v>0.50916496945010159</c:v>
                </c:pt>
                <c:pt idx="515">
                  <c:v>0.71428571428571741</c:v>
                </c:pt>
              </c:numCache>
            </c:numRef>
          </c:val>
        </c:ser>
        <c:dLbls/>
        <c:marker val="1"/>
        <c:axId val="132238336"/>
        <c:axId val="132257280"/>
      </c:lineChart>
      <c:catAx>
        <c:axId val="132238336"/>
        <c:scaling>
          <c:orientation val="minMax"/>
        </c:scaling>
        <c:axPos val="b"/>
        <c:numFmt formatCode="General" sourceLinked="1"/>
        <c:tickLblPos val="nextTo"/>
        <c:crossAx val="132257280"/>
        <c:crosses val="autoZero"/>
        <c:auto val="1"/>
        <c:lblAlgn val="ctr"/>
        <c:lblOffset val="100"/>
      </c:catAx>
      <c:valAx>
        <c:axId val="132257280"/>
        <c:scaling>
          <c:orientation val="minMax"/>
        </c:scaling>
        <c:axPos val="l"/>
        <c:majorGridlines/>
        <c:numFmt formatCode="General" sourceLinked="1"/>
        <c:tickLblPos val="nextTo"/>
        <c:crossAx val="132238336"/>
        <c:crosses val="autoZero"/>
        <c:crossBetween val="between"/>
        <c:majorUnit val="1"/>
        <c:minorUnit val="0.5"/>
      </c:valAx>
    </c:plotArea>
    <c:legend>
      <c:legendPos val="r"/>
      <c:layout/>
      <c:spPr>
        <a:solidFill>
          <a:schemeClr val="accent6">
            <a:lumMod val="40000"/>
            <a:lumOff val="60000"/>
          </a:schemeClr>
        </a:solidFill>
      </c:spPr>
    </c:legend>
    <c:plotVisOnly val="1"/>
    <c:dispBlanksAs val="gap"/>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lang val="ja-JP"/>
  <c:chart>
    <c:plotArea>
      <c:layout>
        <c:manualLayout>
          <c:layoutTarget val="inner"/>
          <c:xMode val="edge"/>
          <c:yMode val="edge"/>
          <c:x val="5.8120971831976599E-2"/>
          <c:y val="0.16249054419528364"/>
          <c:w val="0.8965782842310448"/>
          <c:h val="0.77649785507397728"/>
        </c:manualLayout>
      </c:layout>
      <c:lineChart>
        <c:grouping val="standard"/>
        <c:ser>
          <c:idx val="0"/>
          <c:order val="0"/>
          <c:tx>
            <c:strRef>
              <c:f>'CPI '!$B$2</c:f>
              <c:strCache>
                <c:ptCount val="1"/>
                <c:pt idx="0">
                  <c:v>総合</c:v>
                </c:pt>
              </c:strCache>
            </c:strRef>
          </c:tx>
          <c:spPr>
            <a:ln w="31750">
              <a:solidFill>
                <a:srgbClr val="0070C0"/>
              </a:solidFill>
            </a:ln>
          </c:spPr>
          <c:marker>
            <c:symbol val="none"/>
          </c:marker>
          <c:cat>
            <c:numRef>
              <c:f>'CPI '!$A$308:$A$535</c:f>
              <c:numCache>
                <c:formatCode>General</c:formatCode>
                <c:ptCount val="228"/>
                <c:pt idx="0">
                  <c:v>199501</c:v>
                </c:pt>
                <c:pt idx="1">
                  <c:v>199502</c:v>
                </c:pt>
                <c:pt idx="2">
                  <c:v>199503</c:v>
                </c:pt>
                <c:pt idx="3">
                  <c:v>199504</c:v>
                </c:pt>
                <c:pt idx="4">
                  <c:v>199505</c:v>
                </c:pt>
                <c:pt idx="5">
                  <c:v>199506</c:v>
                </c:pt>
                <c:pt idx="6">
                  <c:v>199507</c:v>
                </c:pt>
                <c:pt idx="7">
                  <c:v>199508</c:v>
                </c:pt>
                <c:pt idx="8">
                  <c:v>199509</c:v>
                </c:pt>
                <c:pt idx="9">
                  <c:v>199510</c:v>
                </c:pt>
                <c:pt idx="10">
                  <c:v>199511</c:v>
                </c:pt>
                <c:pt idx="11">
                  <c:v>199512</c:v>
                </c:pt>
                <c:pt idx="12">
                  <c:v>199601</c:v>
                </c:pt>
                <c:pt idx="13">
                  <c:v>199602</c:v>
                </c:pt>
                <c:pt idx="14">
                  <c:v>199603</c:v>
                </c:pt>
                <c:pt idx="15">
                  <c:v>199604</c:v>
                </c:pt>
                <c:pt idx="16">
                  <c:v>199605</c:v>
                </c:pt>
                <c:pt idx="17">
                  <c:v>199606</c:v>
                </c:pt>
                <c:pt idx="18">
                  <c:v>199607</c:v>
                </c:pt>
                <c:pt idx="19">
                  <c:v>199608</c:v>
                </c:pt>
                <c:pt idx="20">
                  <c:v>199609</c:v>
                </c:pt>
                <c:pt idx="21">
                  <c:v>199610</c:v>
                </c:pt>
                <c:pt idx="22">
                  <c:v>199611</c:v>
                </c:pt>
                <c:pt idx="23">
                  <c:v>199612</c:v>
                </c:pt>
                <c:pt idx="24">
                  <c:v>199701</c:v>
                </c:pt>
                <c:pt idx="25">
                  <c:v>199702</c:v>
                </c:pt>
                <c:pt idx="26">
                  <c:v>199703</c:v>
                </c:pt>
                <c:pt idx="27">
                  <c:v>199704</c:v>
                </c:pt>
                <c:pt idx="28">
                  <c:v>199705</c:v>
                </c:pt>
                <c:pt idx="29">
                  <c:v>199706</c:v>
                </c:pt>
                <c:pt idx="30">
                  <c:v>199707</c:v>
                </c:pt>
                <c:pt idx="31">
                  <c:v>199708</c:v>
                </c:pt>
                <c:pt idx="32">
                  <c:v>199709</c:v>
                </c:pt>
                <c:pt idx="33">
                  <c:v>199710</c:v>
                </c:pt>
                <c:pt idx="34">
                  <c:v>199711</c:v>
                </c:pt>
                <c:pt idx="35">
                  <c:v>199712</c:v>
                </c:pt>
                <c:pt idx="36">
                  <c:v>199801</c:v>
                </c:pt>
                <c:pt idx="37">
                  <c:v>199802</c:v>
                </c:pt>
                <c:pt idx="38">
                  <c:v>199803</c:v>
                </c:pt>
                <c:pt idx="39">
                  <c:v>199804</c:v>
                </c:pt>
                <c:pt idx="40">
                  <c:v>199805</c:v>
                </c:pt>
                <c:pt idx="41">
                  <c:v>199806</c:v>
                </c:pt>
                <c:pt idx="42">
                  <c:v>199807</c:v>
                </c:pt>
                <c:pt idx="43">
                  <c:v>199808</c:v>
                </c:pt>
                <c:pt idx="44">
                  <c:v>199809</c:v>
                </c:pt>
                <c:pt idx="45">
                  <c:v>199810</c:v>
                </c:pt>
                <c:pt idx="46">
                  <c:v>199811</c:v>
                </c:pt>
                <c:pt idx="47">
                  <c:v>199812</c:v>
                </c:pt>
                <c:pt idx="48">
                  <c:v>199901</c:v>
                </c:pt>
                <c:pt idx="49">
                  <c:v>199902</c:v>
                </c:pt>
                <c:pt idx="50">
                  <c:v>199903</c:v>
                </c:pt>
                <c:pt idx="51">
                  <c:v>199904</c:v>
                </c:pt>
                <c:pt idx="52">
                  <c:v>199905</c:v>
                </c:pt>
                <c:pt idx="53">
                  <c:v>199906</c:v>
                </c:pt>
                <c:pt idx="54">
                  <c:v>199907</c:v>
                </c:pt>
                <c:pt idx="55">
                  <c:v>199908</c:v>
                </c:pt>
                <c:pt idx="56">
                  <c:v>199909</c:v>
                </c:pt>
                <c:pt idx="57">
                  <c:v>199910</c:v>
                </c:pt>
                <c:pt idx="58">
                  <c:v>199911</c:v>
                </c:pt>
                <c:pt idx="59">
                  <c:v>199912</c:v>
                </c:pt>
                <c:pt idx="60">
                  <c:v>200001</c:v>
                </c:pt>
                <c:pt idx="61">
                  <c:v>200002</c:v>
                </c:pt>
                <c:pt idx="62">
                  <c:v>200003</c:v>
                </c:pt>
                <c:pt idx="63">
                  <c:v>200004</c:v>
                </c:pt>
                <c:pt idx="64">
                  <c:v>200005</c:v>
                </c:pt>
                <c:pt idx="65">
                  <c:v>200006</c:v>
                </c:pt>
                <c:pt idx="66">
                  <c:v>200007</c:v>
                </c:pt>
                <c:pt idx="67">
                  <c:v>200008</c:v>
                </c:pt>
                <c:pt idx="68">
                  <c:v>200009</c:v>
                </c:pt>
                <c:pt idx="69">
                  <c:v>200010</c:v>
                </c:pt>
                <c:pt idx="70">
                  <c:v>200011</c:v>
                </c:pt>
                <c:pt idx="71">
                  <c:v>200012</c:v>
                </c:pt>
                <c:pt idx="72">
                  <c:v>200101</c:v>
                </c:pt>
                <c:pt idx="73">
                  <c:v>200102</c:v>
                </c:pt>
                <c:pt idx="74">
                  <c:v>200103</c:v>
                </c:pt>
                <c:pt idx="75">
                  <c:v>200104</c:v>
                </c:pt>
                <c:pt idx="76">
                  <c:v>200105</c:v>
                </c:pt>
                <c:pt idx="77">
                  <c:v>200106</c:v>
                </c:pt>
                <c:pt idx="78">
                  <c:v>200107</c:v>
                </c:pt>
                <c:pt idx="79">
                  <c:v>200108</c:v>
                </c:pt>
                <c:pt idx="80">
                  <c:v>200109</c:v>
                </c:pt>
                <c:pt idx="81">
                  <c:v>200110</c:v>
                </c:pt>
                <c:pt idx="82">
                  <c:v>200111</c:v>
                </c:pt>
                <c:pt idx="83">
                  <c:v>200112</c:v>
                </c:pt>
                <c:pt idx="84">
                  <c:v>200201</c:v>
                </c:pt>
                <c:pt idx="85">
                  <c:v>200202</c:v>
                </c:pt>
                <c:pt idx="86">
                  <c:v>200203</c:v>
                </c:pt>
                <c:pt idx="87">
                  <c:v>200204</c:v>
                </c:pt>
                <c:pt idx="88">
                  <c:v>200205</c:v>
                </c:pt>
                <c:pt idx="89">
                  <c:v>200206</c:v>
                </c:pt>
                <c:pt idx="90">
                  <c:v>200207</c:v>
                </c:pt>
                <c:pt idx="91">
                  <c:v>200208</c:v>
                </c:pt>
                <c:pt idx="92">
                  <c:v>200209</c:v>
                </c:pt>
                <c:pt idx="93">
                  <c:v>200210</c:v>
                </c:pt>
                <c:pt idx="94">
                  <c:v>200211</c:v>
                </c:pt>
                <c:pt idx="95">
                  <c:v>200212</c:v>
                </c:pt>
                <c:pt idx="96">
                  <c:v>200301</c:v>
                </c:pt>
                <c:pt idx="97">
                  <c:v>200302</c:v>
                </c:pt>
                <c:pt idx="98">
                  <c:v>200303</c:v>
                </c:pt>
                <c:pt idx="99">
                  <c:v>200304</c:v>
                </c:pt>
                <c:pt idx="100">
                  <c:v>200305</c:v>
                </c:pt>
                <c:pt idx="101">
                  <c:v>200306</c:v>
                </c:pt>
                <c:pt idx="102">
                  <c:v>200307</c:v>
                </c:pt>
                <c:pt idx="103">
                  <c:v>200308</c:v>
                </c:pt>
                <c:pt idx="104">
                  <c:v>200309</c:v>
                </c:pt>
                <c:pt idx="105">
                  <c:v>200310</c:v>
                </c:pt>
                <c:pt idx="106">
                  <c:v>200311</c:v>
                </c:pt>
                <c:pt idx="107">
                  <c:v>200312</c:v>
                </c:pt>
                <c:pt idx="108">
                  <c:v>200401</c:v>
                </c:pt>
                <c:pt idx="109">
                  <c:v>200402</c:v>
                </c:pt>
                <c:pt idx="110">
                  <c:v>200403</c:v>
                </c:pt>
                <c:pt idx="111">
                  <c:v>200404</c:v>
                </c:pt>
                <c:pt idx="112">
                  <c:v>200405</c:v>
                </c:pt>
                <c:pt idx="113">
                  <c:v>200406</c:v>
                </c:pt>
                <c:pt idx="114">
                  <c:v>200407</c:v>
                </c:pt>
                <c:pt idx="115">
                  <c:v>200408</c:v>
                </c:pt>
                <c:pt idx="116">
                  <c:v>200409</c:v>
                </c:pt>
                <c:pt idx="117">
                  <c:v>200410</c:v>
                </c:pt>
                <c:pt idx="118">
                  <c:v>200411</c:v>
                </c:pt>
                <c:pt idx="119">
                  <c:v>200412</c:v>
                </c:pt>
                <c:pt idx="120">
                  <c:v>200501</c:v>
                </c:pt>
                <c:pt idx="121">
                  <c:v>200502</c:v>
                </c:pt>
                <c:pt idx="122">
                  <c:v>200503</c:v>
                </c:pt>
                <c:pt idx="123">
                  <c:v>200504</c:v>
                </c:pt>
                <c:pt idx="124">
                  <c:v>200505</c:v>
                </c:pt>
                <c:pt idx="125">
                  <c:v>200506</c:v>
                </c:pt>
                <c:pt idx="126">
                  <c:v>200507</c:v>
                </c:pt>
                <c:pt idx="127">
                  <c:v>200508</c:v>
                </c:pt>
                <c:pt idx="128">
                  <c:v>200509</c:v>
                </c:pt>
                <c:pt idx="129">
                  <c:v>200510</c:v>
                </c:pt>
                <c:pt idx="130">
                  <c:v>200511</c:v>
                </c:pt>
                <c:pt idx="131">
                  <c:v>200512</c:v>
                </c:pt>
                <c:pt idx="132">
                  <c:v>200601</c:v>
                </c:pt>
                <c:pt idx="133">
                  <c:v>200602</c:v>
                </c:pt>
                <c:pt idx="134">
                  <c:v>200603</c:v>
                </c:pt>
                <c:pt idx="135">
                  <c:v>200604</c:v>
                </c:pt>
                <c:pt idx="136">
                  <c:v>200605</c:v>
                </c:pt>
                <c:pt idx="137">
                  <c:v>200606</c:v>
                </c:pt>
                <c:pt idx="138">
                  <c:v>200607</c:v>
                </c:pt>
                <c:pt idx="139">
                  <c:v>200608</c:v>
                </c:pt>
                <c:pt idx="140">
                  <c:v>200609</c:v>
                </c:pt>
                <c:pt idx="141">
                  <c:v>200610</c:v>
                </c:pt>
                <c:pt idx="142">
                  <c:v>200611</c:v>
                </c:pt>
                <c:pt idx="143">
                  <c:v>200612</c:v>
                </c:pt>
                <c:pt idx="144">
                  <c:v>200701</c:v>
                </c:pt>
                <c:pt idx="145">
                  <c:v>200702</c:v>
                </c:pt>
                <c:pt idx="146">
                  <c:v>200703</c:v>
                </c:pt>
                <c:pt idx="147">
                  <c:v>200704</c:v>
                </c:pt>
                <c:pt idx="148">
                  <c:v>200705</c:v>
                </c:pt>
                <c:pt idx="149">
                  <c:v>200706</c:v>
                </c:pt>
                <c:pt idx="150">
                  <c:v>200707</c:v>
                </c:pt>
                <c:pt idx="151">
                  <c:v>200708</c:v>
                </c:pt>
                <c:pt idx="152">
                  <c:v>200709</c:v>
                </c:pt>
                <c:pt idx="153">
                  <c:v>200710</c:v>
                </c:pt>
                <c:pt idx="154">
                  <c:v>200711</c:v>
                </c:pt>
                <c:pt idx="155">
                  <c:v>200712</c:v>
                </c:pt>
                <c:pt idx="156">
                  <c:v>200801</c:v>
                </c:pt>
                <c:pt idx="157">
                  <c:v>200802</c:v>
                </c:pt>
                <c:pt idx="158">
                  <c:v>200803</c:v>
                </c:pt>
                <c:pt idx="159">
                  <c:v>200804</c:v>
                </c:pt>
                <c:pt idx="160">
                  <c:v>200805</c:v>
                </c:pt>
                <c:pt idx="161">
                  <c:v>200806</c:v>
                </c:pt>
                <c:pt idx="162">
                  <c:v>200807</c:v>
                </c:pt>
                <c:pt idx="163">
                  <c:v>200808</c:v>
                </c:pt>
                <c:pt idx="164">
                  <c:v>200809</c:v>
                </c:pt>
                <c:pt idx="165">
                  <c:v>200810</c:v>
                </c:pt>
                <c:pt idx="166">
                  <c:v>200811</c:v>
                </c:pt>
                <c:pt idx="167">
                  <c:v>200812</c:v>
                </c:pt>
                <c:pt idx="168">
                  <c:v>200901</c:v>
                </c:pt>
                <c:pt idx="169">
                  <c:v>200902</c:v>
                </c:pt>
                <c:pt idx="170">
                  <c:v>200903</c:v>
                </c:pt>
                <c:pt idx="171">
                  <c:v>200904</c:v>
                </c:pt>
                <c:pt idx="172">
                  <c:v>200905</c:v>
                </c:pt>
                <c:pt idx="173">
                  <c:v>200906</c:v>
                </c:pt>
                <c:pt idx="174">
                  <c:v>200907</c:v>
                </c:pt>
                <c:pt idx="175">
                  <c:v>200908</c:v>
                </c:pt>
                <c:pt idx="176">
                  <c:v>200909</c:v>
                </c:pt>
                <c:pt idx="177">
                  <c:v>200910</c:v>
                </c:pt>
                <c:pt idx="178">
                  <c:v>200911</c:v>
                </c:pt>
                <c:pt idx="179">
                  <c:v>200912</c:v>
                </c:pt>
                <c:pt idx="180">
                  <c:v>201001</c:v>
                </c:pt>
                <c:pt idx="181">
                  <c:v>201002</c:v>
                </c:pt>
                <c:pt idx="182">
                  <c:v>201003</c:v>
                </c:pt>
                <c:pt idx="183">
                  <c:v>201004</c:v>
                </c:pt>
                <c:pt idx="184">
                  <c:v>201005</c:v>
                </c:pt>
                <c:pt idx="185">
                  <c:v>201006</c:v>
                </c:pt>
                <c:pt idx="186">
                  <c:v>201007</c:v>
                </c:pt>
                <c:pt idx="187">
                  <c:v>201008</c:v>
                </c:pt>
                <c:pt idx="188">
                  <c:v>201009</c:v>
                </c:pt>
                <c:pt idx="189">
                  <c:v>201010</c:v>
                </c:pt>
                <c:pt idx="190">
                  <c:v>201011</c:v>
                </c:pt>
                <c:pt idx="191">
                  <c:v>201012</c:v>
                </c:pt>
                <c:pt idx="192">
                  <c:v>201101</c:v>
                </c:pt>
                <c:pt idx="193">
                  <c:v>201102</c:v>
                </c:pt>
                <c:pt idx="194">
                  <c:v>201103</c:v>
                </c:pt>
                <c:pt idx="195">
                  <c:v>201104</c:v>
                </c:pt>
                <c:pt idx="196">
                  <c:v>201105</c:v>
                </c:pt>
                <c:pt idx="197">
                  <c:v>201106</c:v>
                </c:pt>
                <c:pt idx="198">
                  <c:v>201107</c:v>
                </c:pt>
                <c:pt idx="199">
                  <c:v>201108</c:v>
                </c:pt>
                <c:pt idx="200">
                  <c:v>201109</c:v>
                </c:pt>
                <c:pt idx="201">
                  <c:v>201110</c:v>
                </c:pt>
                <c:pt idx="202">
                  <c:v>201111</c:v>
                </c:pt>
                <c:pt idx="203">
                  <c:v>201112</c:v>
                </c:pt>
                <c:pt idx="204">
                  <c:v>201201</c:v>
                </c:pt>
                <c:pt idx="205">
                  <c:v>201202</c:v>
                </c:pt>
                <c:pt idx="206">
                  <c:v>201203</c:v>
                </c:pt>
                <c:pt idx="207">
                  <c:v>201204</c:v>
                </c:pt>
                <c:pt idx="208">
                  <c:v>201205</c:v>
                </c:pt>
                <c:pt idx="209">
                  <c:v>201206</c:v>
                </c:pt>
                <c:pt idx="210">
                  <c:v>201207</c:v>
                </c:pt>
                <c:pt idx="211">
                  <c:v>201208</c:v>
                </c:pt>
                <c:pt idx="212">
                  <c:v>201209</c:v>
                </c:pt>
                <c:pt idx="213">
                  <c:v>201210</c:v>
                </c:pt>
                <c:pt idx="214">
                  <c:v>201211</c:v>
                </c:pt>
                <c:pt idx="215">
                  <c:v>201212</c:v>
                </c:pt>
                <c:pt idx="216">
                  <c:v>201301</c:v>
                </c:pt>
                <c:pt idx="217">
                  <c:v>201302</c:v>
                </c:pt>
                <c:pt idx="218">
                  <c:v>201303</c:v>
                </c:pt>
                <c:pt idx="219">
                  <c:v>201304</c:v>
                </c:pt>
                <c:pt idx="220">
                  <c:v>201305</c:v>
                </c:pt>
                <c:pt idx="221">
                  <c:v>201306</c:v>
                </c:pt>
                <c:pt idx="222">
                  <c:v>201307</c:v>
                </c:pt>
                <c:pt idx="223">
                  <c:v>201308</c:v>
                </c:pt>
                <c:pt idx="224">
                  <c:v>201309</c:v>
                </c:pt>
                <c:pt idx="225">
                  <c:v>201310</c:v>
                </c:pt>
                <c:pt idx="226">
                  <c:v>201311</c:v>
                </c:pt>
                <c:pt idx="227">
                  <c:v>201312</c:v>
                </c:pt>
              </c:numCache>
            </c:numRef>
          </c:cat>
          <c:val>
            <c:numRef>
              <c:f>'CPI '!$C$308:$C$535</c:f>
              <c:numCache>
                <c:formatCode>General</c:formatCode>
                <c:ptCount val="228"/>
                <c:pt idx="0">
                  <c:v>0.49603174603174599</c:v>
                </c:pt>
                <c:pt idx="1">
                  <c:v>0.19841269841270129</c:v>
                </c:pt>
                <c:pt idx="2">
                  <c:v>-0.29644268774703292</c:v>
                </c:pt>
                <c:pt idx="3">
                  <c:v>-0.19723865877712321</c:v>
                </c:pt>
                <c:pt idx="4">
                  <c:v>-9.8522167487679224E-2</c:v>
                </c:pt>
                <c:pt idx="5">
                  <c:v>0.19782393669634313</c:v>
                </c:pt>
                <c:pt idx="6">
                  <c:v>9.9304865938425413E-2</c:v>
                </c:pt>
                <c:pt idx="7">
                  <c:v>-0.19782393669632908</c:v>
                </c:pt>
                <c:pt idx="8">
                  <c:v>9.8619329388554583E-2</c:v>
                </c:pt>
                <c:pt idx="9">
                  <c:v>-0.68694798822375169</c:v>
                </c:pt>
                <c:pt idx="10">
                  <c:v>-0.68897637795274458</c:v>
                </c:pt>
                <c:pt idx="11">
                  <c:v>-0.39486673247778042</c:v>
                </c:pt>
                <c:pt idx="12">
                  <c:v>-0.49358341559723601</c:v>
                </c:pt>
                <c:pt idx="13">
                  <c:v>-0.39603960396040189</c:v>
                </c:pt>
                <c:pt idx="14">
                  <c:v>-9.9108027750256261E-2</c:v>
                </c:pt>
                <c:pt idx="15">
                  <c:v>0.19762845849802654</c:v>
                </c:pt>
                <c:pt idx="16">
                  <c:v>0.19723865877710914</c:v>
                </c:pt>
                <c:pt idx="17">
                  <c:v>0</c:v>
                </c:pt>
                <c:pt idx="18">
                  <c:v>0.39682539682540269</c:v>
                </c:pt>
                <c:pt idx="19">
                  <c:v>0.19821605550048438</c:v>
                </c:pt>
                <c:pt idx="20">
                  <c:v>0</c:v>
                </c:pt>
                <c:pt idx="21">
                  <c:v>0.49407114624505932</c:v>
                </c:pt>
                <c:pt idx="22">
                  <c:v>0.49554013875123876</c:v>
                </c:pt>
                <c:pt idx="23">
                  <c:v>0.59464816650148122</c:v>
                </c:pt>
                <c:pt idx="24">
                  <c:v>0.59523809523810367</c:v>
                </c:pt>
                <c:pt idx="25">
                  <c:v>0.59642147117297051</c:v>
                </c:pt>
                <c:pt idx="26">
                  <c:v>0.49603174603174599</c:v>
                </c:pt>
                <c:pt idx="27">
                  <c:v>1.9723865877712041</c:v>
                </c:pt>
                <c:pt idx="28">
                  <c:v>1.9685039370078741</c:v>
                </c:pt>
                <c:pt idx="29">
                  <c:v>2.2704837117472834</c:v>
                </c:pt>
                <c:pt idx="30">
                  <c:v>1.9762845849802382</c:v>
                </c:pt>
                <c:pt idx="31">
                  <c:v>2.1760633036597441</c:v>
                </c:pt>
                <c:pt idx="32">
                  <c:v>2.4630541871921192</c:v>
                </c:pt>
                <c:pt idx="33">
                  <c:v>2.556538839724674</c:v>
                </c:pt>
                <c:pt idx="34">
                  <c:v>2.1696252465483132</c:v>
                </c:pt>
                <c:pt idx="35">
                  <c:v>1.8719211822660156</c:v>
                </c:pt>
                <c:pt idx="36">
                  <c:v>1.8737672583826341</c:v>
                </c:pt>
                <c:pt idx="37">
                  <c:v>1.9762845849802382</c:v>
                </c:pt>
                <c:pt idx="38">
                  <c:v>2.2704837117472834</c:v>
                </c:pt>
                <c:pt idx="39">
                  <c:v>0.38684719535782558</c:v>
                </c:pt>
                <c:pt idx="40">
                  <c:v>0.48262548262548272</c:v>
                </c:pt>
                <c:pt idx="41">
                  <c:v>9.6525096525104784E-2</c:v>
                </c:pt>
                <c:pt idx="42">
                  <c:v>-9.6899224806209813E-2</c:v>
                </c:pt>
                <c:pt idx="43">
                  <c:v>-0.29041626331074299</c:v>
                </c:pt>
                <c:pt idx="44">
                  <c:v>-0.19230769230769504</c:v>
                </c:pt>
                <c:pt idx="45">
                  <c:v>0.19175455417066428</c:v>
                </c:pt>
                <c:pt idx="46">
                  <c:v>0.77220077220078365</c:v>
                </c:pt>
                <c:pt idx="47">
                  <c:v>0.58027079303674478</c:v>
                </c:pt>
                <c:pt idx="48">
                  <c:v>0.1936108422071664</c:v>
                </c:pt>
                <c:pt idx="49">
                  <c:v>-9.6899224806209813E-2</c:v>
                </c:pt>
                <c:pt idx="50">
                  <c:v>-0.386100386100378</c:v>
                </c:pt>
                <c:pt idx="51">
                  <c:v>-9.6339113680148622E-2</c:v>
                </c:pt>
                <c:pt idx="52">
                  <c:v>-0.38424591738711972</c:v>
                </c:pt>
                <c:pt idx="53">
                  <c:v>-0.28929604628736466</c:v>
                </c:pt>
                <c:pt idx="54">
                  <c:v>-9.6993210475261202E-2</c:v>
                </c:pt>
                <c:pt idx="55">
                  <c:v>0.2912621359223273</c:v>
                </c:pt>
                <c:pt idx="56">
                  <c:v>-0.19267822736031098</c:v>
                </c:pt>
                <c:pt idx="57">
                  <c:v>-0.6698564593301467</c:v>
                </c:pt>
                <c:pt idx="58">
                  <c:v>-1.149425287356324</c:v>
                </c:pt>
                <c:pt idx="59">
                  <c:v>-1.0576923076923017</c:v>
                </c:pt>
                <c:pt idx="60">
                  <c:v>-0.67632850241546194</c:v>
                </c:pt>
                <c:pt idx="61">
                  <c:v>-0.58195926285159483</c:v>
                </c:pt>
                <c:pt idx="62">
                  <c:v>-0.48449612403100772</c:v>
                </c:pt>
                <c:pt idx="63">
                  <c:v>-0.77145612343297698</c:v>
                </c:pt>
                <c:pt idx="64">
                  <c:v>-0.67502410800386026</c:v>
                </c:pt>
                <c:pt idx="65">
                  <c:v>-0.58027079303675844</c:v>
                </c:pt>
                <c:pt idx="66">
                  <c:v>-0.48543689320388367</c:v>
                </c:pt>
                <c:pt idx="67">
                  <c:v>-0.48402710551790906</c:v>
                </c:pt>
                <c:pt idx="68">
                  <c:v>-0.86872586872586077</c:v>
                </c:pt>
                <c:pt idx="69">
                  <c:v>-1.0597302504816895</c:v>
                </c:pt>
                <c:pt idx="70">
                  <c:v>-0.77519379844960989</c:v>
                </c:pt>
                <c:pt idx="71">
                  <c:v>-0.38872691933916997</c:v>
                </c:pt>
                <c:pt idx="72">
                  <c:v>-0.29182879377431653</c:v>
                </c:pt>
                <c:pt idx="73">
                  <c:v>-0.39024390243902995</c:v>
                </c:pt>
                <c:pt idx="74">
                  <c:v>-0.77896786757545999</c:v>
                </c:pt>
                <c:pt idx="75">
                  <c:v>-0.77745383867833973</c:v>
                </c:pt>
                <c:pt idx="76">
                  <c:v>-0.77669902912621114</c:v>
                </c:pt>
                <c:pt idx="77">
                  <c:v>-0.87548638132294831</c:v>
                </c:pt>
                <c:pt idx="78">
                  <c:v>-0.87804878048781054</c:v>
                </c:pt>
                <c:pt idx="79">
                  <c:v>-0.77821011673151474</c:v>
                </c:pt>
                <c:pt idx="80">
                  <c:v>-0.87633885102240072</c:v>
                </c:pt>
                <c:pt idx="81">
                  <c:v>-0.87633885102240072</c:v>
                </c:pt>
                <c:pt idx="82">
                  <c:v>-1.0742187500000084</c:v>
                </c:pt>
                <c:pt idx="83">
                  <c:v>-1.2682926829268266</c:v>
                </c:pt>
                <c:pt idx="84">
                  <c:v>-1.4634146341463417</c:v>
                </c:pt>
                <c:pt idx="85">
                  <c:v>-1.567091087169435</c:v>
                </c:pt>
                <c:pt idx="86">
                  <c:v>-1.1776251226692864</c:v>
                </c:pt>
                <c:pt idx="87">
                  <c:v>-1.077375122428986</c:v>
                </c:pt>
                <c:pt idx="88">
                  <c:v>-0.88062622309198202</c:v>
                </c:pt>
                <c:pt idx="89">
                  <c:v>-0.68694798822375169</c:v>
                </c:pt>
                <c:pt idx="90">
                  <c:v>-0.78740157480314688</c:v>
                </c:pt>
                <c:pt idx="91">
                  <c:v>-0.88235294117647589</c:v>
                </c:pt>
                <c:pt idx="92">
                  <c:v>-0.6876227897838928</c:v>
                </c:pt>
                <c:pt idx="93">
                  <c:v>-0.88408644400784997</c:v>
                </c:pt>
                <c:pt idx="94">
                  <c:v>-0.39486673247778042</c:v>
                </c:pt>
                <c:pt idx="95">
                  <c:v>-0.29644268774703292</c:v>
                </c:pt>
                <c:pt idx="96">
                  <c:v>-0.39603960396040189</c:v>
                </c:pt>
                <c:pt idx="97">
                  <c:v>-0.19900497512438092</c:v>
                </c:pt>
                <c:pt idx="98">
                  <c:v>-9.9304865938439568E-2</c:v>
                </c:pt>
                <c:pt idx="99">
                  <c:v>-9.9009900990093463E-2</c:v>
                </c:pt>
                <c:pt idx="100">
                  <c:v>-0.19743336623889721</c:v>
                </c:pt>
                <c:pt idx="101">
                  <c:v>-0.39525691699605325</c:v>
                </c:pt>
                <c:pt idx="102">
                  <c:v>-0.19841269841270129</c:v>
                </c:pt>
                <c:pt idx="103">
                  <c:v>-0.2967359050445077</c:v>
                </c:pt>
                <c:pt idx="104">
                  <c:v>-0.19782393669632908</c:v>
                </c:pt>
                <c:pt idx="105">
                  <c:v>0</c:v>
                </c:pt>
                <c:pt idx="106">
                  <c:v>-0.49554013875123876</c:v>
                </c:pt>
                <c:pt idx="107">
                  <c:v>-0.3964321110009969</c:v>
                </c:pt>
                <c:pt idx="108">
                  <c:v>-0.29821073558647831</c:v>
                </c:pt>
                <c:pt idx="109">
                  <c:v>0</c:v>
                </c:pt>
                <c:pt idx="110">
                  <c:v>-9.9403578528821396E-2</c:v>
                </c:pt>
                <c:pt idx="111">
                  <c:v>-0.3964321110009969</c:v>
                </c:pt>
                <c:pt idx="112">
                  <c:v>-0.49455984174085094</c:v>
                </c:pt>
                <c:pt idx="113">
                  <c:v>0</c:v>
                </c:pt>
                <c:pt idx="114">
                  <c:v>-9.9403578528821396E-2</c:v>
                </c:pt>
                <c:pt idx="115">
                  <c:v>-0.19841269841270129</c:v>
                </c:pt>
                <c:pt idx="116">
                  <c:v>0</c:v>
                </c:pt>
                <c:pt idx="117">
                  <c:v>0.49554013875123876</c:v>
                </c:pt>
                <c:pt idx="118">
                  <c:v>0.79681274900398102</c:v>
                </c:pt>
                <c:pt idx="119">
                  <c:v>0.19900497512438092</c:v>
                </c:pt>
                <c:pt idx="120">
                  <c:v>0.1994017946161544</c:v>
                </c:pt>
                <c:pt idx="121">
                  <c:v>-9.9700897308070177E-2</c:v>
                </c:pt>
                <c:pt idx="122">
                  <c:v>0</c:v>
                </c:pt>
                <c:pt idx="123">
                  <c:v>9.9502487562183439E-2</c:v>
                </c:pt>
                <c:pt idx="124">
                  <c:v>9.9403578528835523E-2</c:v>
                </c:pt>
                <c:pt idx="125">
                  <c:v>-0.49603174603174599</c:v>
                </c:pt>
                <c:pt idx="126">
                  <c:v>-0.29850746268656436</c:v>
                </c:pt>
                <c:pt idx="127">
                  <c:v>-0.29821073558647831</c:v>
                </c:pt>
                <c:pt idx="128">
                  <c:v>-0.29732408325075493</c:v>
                </c:pt>
                <c:pt idx="129">
                  <c:v>-0.78895463510849273</c:v>
                </c:pt>
                <c:pt idx="130">
                  <c:v>-0.98814229249011865</c:v>
                </c:pt>
                <c:pt idx="131">
                  <c:v>-0.39721946375372974</c:v>
                </c:pt>
                <c:pt idx="132">
                  <c:v>-9.9502487562183439E-2</c:v>
                </c:pt>
                <c:pt idx="133">
                  <c:v>-9.9800399201605328E-2</c:v>
                </c:pt>
                <c:pt idx="134">
                  <c:v>-0.19900497512438092</c:v>
                </c:pt>
                <c:pt idx="135">
                  <c:v>-9.9403578528821396E-2</c:v>
                </c:pt>
                <c:pt idx="136">
                  <c:v>9.9304865938425413E-2</c:v>
                </c:pt>
                <c:pt idx="137">
                  <c:v>0.49850448654037888</c:v>
                </c:pt>
                <c:pt idx="138">
                  <c:v>0.29940119760478767</c:v>
                </c:pt>
                <c:pt idx="139">
                  <c:v>0.89730807577268756</c:v>
                </c:pt>
                <c:pt idx="140">
                  <c:v>0.59642147117297051</c:v>
                </c:pt>
                <c:pt idx="141">
                  <c:v>0.39761431411531395</c:v>
                </c:pt>
                <c:pt idx="142">
                  <c:v>0.29940119760478767</c:v>
                </c:pt>
                <c:pt idx="143">
                  <c:v>0.29910269192422467</c:v>
                </c:pt>
                <c:pt idx="144">
                  <c:v>0</c:v>
                </c:pt>
                <c:pt idx="145">
                  <c:v>-0.19980019980018843</c:v>
                </c:pt>
                <c:pt idx="146">
                  <c:v>-9.9700897308070177E-2</c:v>
                </c:pt>
                <c:pt idx="147">
                  <c:v>0</c:v>
                </c:pt>
                <c:pt idx="148">
                  <c:v>0</c:v>
                </c:pt>
                <c:pt idx="149">
                  <c:v>-0.19841269841270129</c:v>
                </c:pt>
                <c:pt idx="150">
                  <c:v>0</c:v>
                </c:pt>
                <c:pt idx="151">
                  <c:v>-0.19762845849802654</c:v>
                </c:pt>
                <c:pt idx="152">
                  <c:v>-0.19762845849802654</c:v>
                </c:pt>
                <c:pt idx="153">
                  <c:v>0.29702970297029441</c:v>
                </c:pt>
                <c:pt idx="154">
                  <c:v>0.5970149253731285</c:v>
                </c:pt>
                <c:pt idx="155">
                  <c:v>0.69582504970179215</c:v>
                </c:pt>
                <c:pt idx="156">
                  <c:v>0.69721115537847489</c:v>
                </c:pt>
                <c:pt idx="157">
                  <c:v>1.0010010010010011</c:v>
                </c:pt>
                <c:pt idx="158">
                  <c:v>1.1976047904191636</c:v>
                </c:pt>
                <c:pt idx="159">
                  <c:v>0.7960199004975097</c:v>
                </c:pt>
                <c:pt idx="160">
                  <c:v>1.2896825396825373</c:v>
                </c:pt>
                <c:pt idx="161">
                  <c:v>1.9880715705765417</c:v>
                </c:pt>
                <c:pt idx="162">
                  <c:v>2.2885572139303463</c:v>
                </c:pt>
                <c:pt idx="163">
                  <c:v>2.0792079207920735</c:v>
                </c:pt>
                <c:pt idx="164">
                  <c:v>2.0792079207920735</c:v>
                </c:pt>
                <c:pt idx="165">
                  <c:v>1.6781836130306049</c:v>
                </c:pt>
                <c:pt idx="166">
                  <c:v>0.98911968348170143</c:v>
                </c:pt>
                <c:pt idx="167">
                  <c:v>0.39486673247779447</c:v>
                </c:pt>
                <c:pt idx="168">
                  <c:v>0</c:v>
                </c:pt>
                <c:pt idx="169">
                  <c:v>-9.9108027750256261E-2</c:v>
                </c:pt>
                <c:pt idx="170">
                  <c:v>-0.29585798816569187</c:v>
                </c:pt>
                <c:pt idx="171">
                  <c:v>-9.8716683119441595E-2</c:v>
                </c:pt>
                <c:pt idx="172">
                  <c:v>-1.077375122428986</c:v>
                </c:pt>
                <c:pt idx="173">
                  <c:v>-1.7543859649122791</c:v>
                </c:pt>
                <c:pt idx="174">
                  <c:v>-2.2373540856031102</c:v>
                </c:pt>
                <c:pt idx="175">
                  <c:v>-2.2308438409311329</c:v>
                </c:pt>
                <c:pt idx="176">
                  <c:v>-2.2308438409311329</c:v>
                </c:pt>
                <c:pt idx="177">
                  <c:v>-2.5242718446601886</c:v>
                </c:pt>
                <c:pt idx="178">
                  <c:v>-1.8609206660137041</c:v>
                </c:pt>
                <c:pt idx="179">
                  <c:v>-1.6715830875122937</c:v>
                </c:pt>
                <c:pt idx="180">
                  <c:v>-0.98911968348170143</c:v>
                </c:pt>
                <c:pt idx="181">
                  <c:v>-0.79365079365079105</c:v>
                </c:pt>
                <c:pt idx="182">
                  <c:v>-0.79129574678535819</c:v>
                </c:pt>
                <c:pt idx="183">
                  <c:v>-0.79051383399209207</c:v>
                </c:pt>
                <c:pt idx="184">
                  <c:v>-0.69306930693069591</c:v>
                </c:pt>
                <c:pt idx="185">
                  <c:v>-0.69444444444444753</c:v>
                </c:pt>
                <c:pt idx="186">
                  <c:v>-0.9950248756218909</c:v>
                </c:pt>
                <c:pt idx="187">
                  <c:v>-1.0912698412698356</c:v>
                </c:pt>
                <c:pt idx="188">
                  <c:v>-0.89285714285713447</c:v>
                </c:pt>
                <c:pt idx="189">
                  <c:v>-0.19920318725099889</c:v>
                </c:pt>
                <c:pt idx="190">
                  <c:v>-0.29940119760478767</c:v>
                </c:pt>
                <c:pt idx="191">
                  <c:v>-0.40000000000000568</c:v>
                </c:pt>
                <c:pt idx="192">
                  <c:v>-0.59940059940059376</c:v>
                </c:pt>
                <c:pt idx="193">
                  <c:v>-0.5</c:v>
                </c:pt>
                <c:pt idx="194">
                  <c:v>-0.49850448654037888</c:v>
                </c:pt>
                <c:pt idx="195">
                  <c:v>-0.49800796812749026</c:v>
                </c:pt>
                <c:pt idx="196">
                  <c:v>-0.39880358923229486</c:v>
                </c:pt>
                <c:pt idx="197">
                  <c:v>-0.39960039960039123</c:v>
                </c:pt>
                <c:pt idx="198">
                  <c:v>0.20100502512563098</c:v>
                </c:pt>
                <c:pt idx="199">
                  <c:v>0.20060180541625161</c:v>
                </c:pt>
                <c:pt idx="200">
                  <c:v>0</c:v>
                </c:pt>
                <c:pt idx="201">
                  <c:v>-0.19960079840319642</c:v>
                </c:pt>
                <c:pt idx="202">
                  <c:v>-0.50050050050050054</c:v>
                </c:pt>
                <c:pt idx="203">
                  <c:v>-0.20080321285139427</c:v>
                </c:pt>
                <c:pt idx="204">
                  <c:v>0.10050251256280836</c:v>
                </c:pt>
                <c:pt idx="205">
                  <c:v>0.30150753768843935</c:v>
                </c:pt>
                <c:pt idx="206">
                  <c:v>0.50100200400801598</c:v>
                </c:pt>
                <c:pt idx="207">
                  <c:v>0.50050050050050054</c:v>
                </c:pt>
                <c:pt idx="208">
                  <c:v>0.2002002002001888</c:v>
                </c:pt>
                <c:pt idx="209">
                  <c:v>-0.10030090270813292</c:v>
                </c:pt>
                <c:pt idx="210">
                  <c:v>-0.40120361083250322</c:v>
                </c:pt>
                <c:pt idx="211">
                  <c:v>-0.50050050050050054</c:v>
                </c:pt>
                <c:pt idx="212">
                  <c:v>-0.30030030030031185</c:v>
                </c:pt>
                <c:pt idx="213">
                  <c:v>-0.40000000000000568</c:v>
                </c:pt>
                <c:pt idx="214">
                  <c:v>-0.20120724346076749</c:v>
                </c:pt>
                <c:pt idx="215">
                  <c:v>-0.1006036217303909</c:v>
                </c:pt>
                <c:pt idx="216">
                  <c:v>-0.30120481927710574</c:v>
                </c:pt>
                <c:pt idx="217">
                  <c:v>-0.60120240480961351</c:v>
                </c:pt>
                <c:pt idx="218">
                  <c:v>-0.89730807577267346</c:v>
                </c:pt>
                <c:pt idx="219">
                  <c:v>-0.69721115537848899</c:v>
                </c:pt>
                <c:pt idx="220">
                  <c:v>-0.29970029970029688</c:v>
                </c:pt>
                <c:pt idx="221">
                  <c:v>0.20080321285140851</c:v>
                </c:pt>
                <c:pt idx="222">
                  <c:v>0.70493454179255044</c:v>
                </c:pt>
                <c:pt idx="223">
                  <c:v>0.90543259557343181</c:v>
                </c:pt>
                <c:pt idx="224">
                  <c:v>1.0040160642570286</c:v>
                </c:pt>
                <c:pt idx="225">
                  <c:v>1.1044176706827402</c:v>
                </c:pt>
                <c:pt idx="226">
                  <c:v>1.6129032258064457</c:v>
                </c:pt>
                <c:pt idx="227">
                  <c:v>1.6112789526686895</c:v>
                </c:pt>
              </c:numCache>
            </c:numRef>
          </c:val>
        </c:ser>
        <c:ser>
          <c:idx val="1"/>
          <c:order val="1"/>
          <c:tx>
            <c:strRef>
              <c:f>'CPI '!$D$2</c:f>
              <c:strCache>
                <c:ptCount val="1"/>
                <c:pt idx="0">
                  <c:v>生鮮食品を除く総合</c:v>
                </c:pt>
              </c:strCache>
            </c:strRef>
          </c:tx>
          <c:spPr>
            <a:ln w="31750">
              <a:solidFill>
                <a:srgbClr val="FF0000"/>
              </a:solidFill>
            </a:ln>
          </c:spPr>
          <c:marker>
            <c:symbol val="none"/>
          </c:marker>
          <c:val>
            <c:numRef>
              <c:f>'CPI '!$E$308:$E$535</c:f>
              <c:numCache>
                <c:formatCode>General</c:formatCode>
                <c:ptCount val="228"/>
                <c:pt idx="0">
                  <c:v>0.49800796812749026</c:v>
                </c:pt>
                <c:pt idx="1">
                  <c:v>0.39880358923230902</c:v>
                </c:pt>
                <c:pt idx="2">
                  <c:v>0.19860973187686484</c:v>
                </c:pt>
                <c:pt idx="3">
                  <c:v>0</c:v>
                </c:pt>
                <c:pt idx="4">
                  <c:v>-0.1968503937007762</c:v>
                </c:pt>
                <c:pt idx="5">
                  <c:v>-0.19704433497537238</c:v>
                </c:pt>
                <c:pt idx="6">
                  <c:v>-0.19782393669632908</c:v>
                </c:pt>
                <c:pt idx="7">
                  <c:v>-0.2967359050445077</c:v>
                </c:pt>
                <c:pt idx="8">
                  <c:v>0.19762845849802654</c:v>
                </c:pt>
                <c:pt idx="9">
                  <c:v>0.19743336623889721</c:v>
                </c:pt>
                <c:pt idx="10">
                  <c:v>9.8716683119455667E-2</c:v>
                </c:pt>
                <c:pt idx="11">
                  <c:v>0.19762845849802654</c:v>
                </c:pt>
                <c:pt idx="12">
                  <c:v>-0.19821605550049851</c:v>
                </c:pt>
                <c:pt idx="13">
                  <c:v>0</c:v>
                </c:pt>
                <c:pt idx="14">
                  <c:v>0</c:v>
                </c:pt>
                <c:pt idx="15">
                  <c:v>9.8716683119455667E-2</c:v>
                </c:pt>
                <c:pt idx="16">
                  <c:v>9.8619329388554583E-2</c:v>
                </c:pt>
                <c:pt idx="17">
                  <c:v>0.19743336623889721</c:v>
                </c:pt>
                <c:pt idx="18">
                  <c:v>0.39643211100098275</c:v>
                </c:pt>
                <c:pt idx="19">
                  <c:v>0.19841269841270129</c:v>
                </c:pt>
                <c:pt idx="20">
                  <c:v>0.19723865877710914</c:v>
                </c:pt>
                <c:pt idx="21">
                  <c:v>0.19704433497537238</c:v>
                </c:pt>
                <c:pt idx="22">
                  <c:v>0.39447731755423238</c:v>
                </c:pt>
                <c:pt idx="23">
                  <c:v>0.29585798816567788</c:v>
                </c:pt>
                <c:pt idx="24">
                  <c:v>0.59582919563058045</c:v>
                </c:pt>
                <c:pt idx="25">
                  <c:v>0.39721946375371553</c:v>
                </c:pt>
                <c:pt idx="26">
                  <c:v>0.59464816650148122</c:v>
                </c:pt>
                <c:pt idx="27">
                  <c:v>1.9723865877712041</c:v>
                </c:pt>
                <c:pt idx="28">
                  <c:v>2.068965517241375</c:v>
                </c:pt>
                <c:pt idx="29">
                  <c:v>1.9704433497536951</c:v>
                </c:pt>
                <c:pt idx="30">
                  <c:v>1.974333662388944</c:v>
                </c:pt>
                <c:pt idx="31">
                  <c:v>2.178217821782181</c:v>
                </c:pt>
                <c:pt idx="32">
                  <c:v>2.3622047244094548</c:v>
                </c:pt>
                <c:pt idx="33">
                  <c:v>2.3598820058996957</c:v>
                </c:pt>
                <c:pt idx="34">
                  <c:v>2.1611001964636571</c:v>
                </c:pt>
                <c:pt idx="35">
                  <c:v>2.1632251720747333</c:v>
                </c:pt>
                <c:pt idx="36">
                  <c:v>1.974333662388944</c:v>
                </c:pt>
                <c:pt idx="37">
                  <c:v>1.8793273986152379</c:v>
                </c:pt>
                <c:pt idx="38">
                  <c:v>1.7733990147783221</c:v>
                </c:pt>
                <c:pt idx="39">
                  <c:v>0.19342359767890582</c:v>
                </c:pt>
                <c:pt idx="40">
                  <c:v>0</c:v>
                </c:pt>
                <c:pt idx="41">
                  <c:v>0</c:v>
                </c:pt>
                <c:pt idx="42">
                  <c:v>-9.6805421103576358E-2</c:v>
                </c:pt>
                <c:pt idx="43">
                  <c:v>-9.6899224806209813E-2</c:v>
                </c:pt>
                <c:pt idx="44">
                  <c:v>-0.48076923076923078</c:v>
                </c:pt>
                <c:pt idx="45">
                  <c:v>-0.38424591738711972</c:v>
                </c:pt>
                <c:pt idx="46">
                  <c:v>-0.28846153846153566</c:v>
                </c:pt>
                <c:pt idx="47">
                  <c:v>-0.28873917228105039</c:v>
                </c:pt>
                <c:pt idx="48">
                  <c:v>-9.6805421103576358E-2</c:v>
                </c:pt>
                <c:pt idx="49">
                  <c:v>-9.7087378640771174E-2</c:v>
                </c:pt>
                <c:pt idx="50">
                  <c:v>-9.6805421103576358E-2</c:v>
                </c:pt>
                <c:pt idx="51">
                  <c:v>-9.6525096525091114E-2</c:v>
                </c:pt>
                <c:pt idx="52">
                  <c:v>0</c:v>
                </c:pt>
                <c:pt idx="53">
                  <c:v>0</c:v>
                </c:pt>
                <c:pt idx="54">
                  <c:v>0</c:v>
                </c:pt>
                <c:pt idx="55">
                  <c:v>0</c:v>
                </c:pt>
                <c:pt idx="56">
                  <c:v>0</c:v>
                </c:pt>
                <c:pt idx="57">
                  <c:v>-9.6432015429130685E-2</c:v>
                </c:pt>
                <c:pt idx="58">
                  <c:v>-0.19286403085824771</c:v>
                </c:pt>
                <c:pt idx="59">
                  <c:v>-9.6525096525091114E-2</c:v>
                </c:pt>
                <c:pt idx="60">
                  <c:v>-0.19379844961240597</c:v>
                </c:pt>
                <c:pt idx="61">
                  <c:v>-9.7181729834799307E-2</c:v>
                </c:pt>
                <c:pt idx="62">
                  <c:v>-0.19379844961240597</c:v>
                </c:pt>
                <c:pt idx="63">
                  <c:v>-0.28985507246376541</c:v>
                </c:pt>
                <c:pt idx="64">
                  <c:v>-0.19305019305018209</c:v>
                </c:pt>
                <c:pt idx="65">
                  <c:v>-0.28985507246376541</c:v>
                </c:pt>
                <c:pt idx="66">
                  <c:v>-0.19379844961240597</c:v>
                </c:pt>
                <c:pt idx="67">
                  <c:v>0</c:v>
                </c:pt>
                <c:pt idx="68">
                  <c:v>-0.48309178743961362</c:v>
                </c:pt>
                <c:pt idx="69">
                  <c:v>-0.77220077220076977</c:v>
                </c:pt>
                <c:pt idx="70">
                  <c:v>-0.67632850241546194</c:v>
                </c:pt>
                <c:pt idx="71">
                  <c:v>-0.67632850241546194</c:v>
                </c:pt>
                <c:pt idx="72">
                  <c:v>-0.8737864077669959</c:v>
                </c:pt>
                <c:pt idx="73">
                  <c:v>-0.87548638132294831</c:v>
                </c:pt>
                <c:pt idx="74">
                  <c:v>-0.97087378640776689</c:v>
                </c:pt>
                <c:pt idx="75">
                  <c:v>-0.77519379844960989</c:v>
                </c:pt>
                <c:pt idx="76">
                  <c:v>-0.96711798839458429</c:v>
                </c:pt>
                <c:pt idx="77">
                  <c:v>-0.96899224806201545</c:v>
                </c:pt>
                <c:pt idx="78">
                  <c:v>-0.97087378640776689</c:v>
                </c:pt>
                <c:pt idx="79">
                  <c:v>-0.969932104752667</c:v>
                </c:pt>
                <c:pt idx="80">
                  <c:v>-0.8737864077669959</c:v>
                </c:pt>
                <c:pt idx="81">
                  <c:v>-0.77821011673151474</c:v>
                </c:pt>
                <c:pt idx="82">
                  <c:v>-0.87548638132294831</c:v>
                </c:pt>
                <c:pt idx="83">
                  <c:v>-0.97276264591439687</c:v>
                </c:pt>
                <c:pt idx="84">
                  <c:v>-0.78354554358471828</c:v>
                </c:pt>
                <c:pt idx="85">
                  <c:v>-0.78508341511286661</c:v>
                </c:pt>
                <c:pt idx="86">
                  <c:v>-0.68627450980392413</c:v>
                </c:pt>
                <c:pt idx="87">
                  <c:v>-0.97656249999999978</c:v>
                </c:pt>
                <c:pt idx="88">
                  <c:v>-0.87890625000000577</c:v>
                </c:pt>
                <c:pt idx="89">
                  <c:v>-0.78277886497064297</c:v>
                </c:pt>
                <c:pt idx="90">
                  <c:v>-0.78431372549019329</c:v>
                </c:pt>
                <c:pt idx="91">
                  <c:v>-0.88148873653280269</c:v>
                </c:pt>
                <c:pt idx="92">
                  <c:v>-0.88148873653280269</c:v>
                </c:pt>
                <c:pt idx="93">
                  <c:v>-0.88235294117647589</c:v>
                </c:pt>
                <c:pt idx="94">
                  <c:v>-0.78508341511286661</c:v>
                </c:pt>
                <c:pt idx="95">
                  <c:v>-0.6876227897838928</c:v>
                </c:pt>
                <c:pt idx="96">
                  <c:v>-0.78973346495557462</c:v>
                </c:pt>
                <c:pt idx="97">
                  <c:v>-0.69238377843717969</c:v>
                </c:pt>
                <c:pt idx="98">
                  <c:v>-0.59230009871667721</c:v>
                </c:pt>
                <c:pt idx="99">
                  <c:v>-0.39447731755424648</c:v>
                </c:pt>
                <c:pt idx="100">
                  <c:v>-0.39408866995074499</c:v>
                </c:pt>
                <c:pt idx="101">
                  <c:v>-0.39447731755424648</c:v>
                </c:pt>
                <c:pt idx="102">
                  <c:v>-0.19762845849802654</c:v>
                </c:pt>
                <c:pt idx="103">
                  <c:v>-9.8814229249020322E-2</c:v>
                </c:pt>
                <c:pt idx="104">
                  <c:v>-9.8814229249020322E-2</c:v>
                </c:pt>
                <c:pt idx="105">
                  <c:v>9.89119683481786E-2</c:v>
                </c:pt>
                <c:pt idx="106">
                  <c:v>-9.8911968348164556E-2</c:v>
                </c:pt>
                <c:pt idx="107">
                  <c:v>0</c:v>
                </c:pt>
                <c:pt idx="108">
                  <c:v>-9.9502487562183439E-2</c:v>
                </c:pt>
                <c:pt idx="109">
                  <c:v>0</c:v>
                </c:pt>
                <c:pt idx="110">
                  <c:v>-9.9304865938439568E-2</c:v>
                </c:pt>
                <c:pt idx="111">
                  <c:v>-0.19801980198020089</c:v>
                </c:pt>
                <c:pt idx="112">
                  <c:v>-0.2967359050445077</c:v>
                </c:pt>
                <c:pt idx="113">
                  <c:v>-9.9009900990093463E-2</c:v>
                </c:pt>
                <c:pt idx="114">
                  <c:v>-0.19801980198020089</c:v>
                </c:pt>
                <c:pt idx="115">
                  <c:v>-0.19782393669632908</c:v>
                </c:pt>
                <c:pt idx="116">
                  <c:v>0</c:v>
                </c:pt>
                <c:pt idx="117">
                  <c:v>-9.8814229249020322E-2</c:v>
                </c:pt>
                <c:pt idx="118">
                  <c:v>-0.19801980198020089</c:v>
                </c:pt>
                <c:pt idx="119">
                  <c:v>-0.19782393669632908</c:v>
                </c:pt>
                <c:pt idx="120">
                  <c:v>9.9601593625492382E-2</c:v>
                </c:pt>
                <c:pt idx="121">
                  <c:v>-0.19920318725099889</c:v>
                </c:pt>
                <c:pt idx="122">
                  <c:v>-9.9403578528821396E-2</c:v>
                </c:pt>
                <c:pt idx="123">
                  <c:v>0</c:v>
                </c:pt>
                <c:pt idx="124">
                  <c:v>9.9206349206357708E-2</c:v>
                </c:pt>
                <c:pt idx="125">
                  <c:v>-0.19821605550049851</c:v>
                </c:pt>
                <c:pt idx="126">
                  <c:v>-0.19841269841270129</c:v>
                </c:pt>
                <c:pt idx="127">
                  <c:v>-0.19821605550049851</c:v>
                </c:pt>
                <c:pt idx="128">
                  <c:v>-0.19782393669632908</c:v>
                </c:pt>
                <c:pt idx="129">
                  <c:v>-9.8911968348164556E-2</c:v>
                </c:pt>
                <c:pt idx="130">
                  <c:v>-9.9206349206343566E-2</c:v>
                </c:pt>
                <c:pt idx="131">
                  <c:v>-0.19821605550049851</c:v>
                </c:pt>
                <c:pt idx="132">
                  <c:v>-9.9502487562183439E-2</c:v>
                </c:pt>
                <c:pt idx="133">
                  <c:v>0</c:v>
                </c:pt>
                <c:pt idx="134">
                  <c:v>9.9502487562183439E-2</c:v>
                </c:pt>
                <c:pt idx="135">
                  <c:v>-9.9206349206343566E-2</c:v>
                </c:pt>
                <c:pt idx="136">
                  <c:v>0</c:v>
                </c:pt>
                <c:pt idx="137">
                  <c:v>0.19860973187686484</c:v>
                </c:pt>
                <c:pt idx="138">
                  <c:v>0.19880715705765692</c:v>
                </c:pt>
                <c:pt idx="139">
                  <c:v>0.29791459781529039</c:v>
                </c:pt>
                <c:pt idx="140">
                  <c:v>0.19821605550048438</c:v>
                </c:pt>
                <c:pt idx="141">
                  <c:v>9.9009900990093463E-2</c:v>
                </c:pt>
                <c:pt idx="142">
                  <c:v>0.19860973187686484</c:v>
                </c:pt>
                <c:pt idx="143">
                  <c:v>9.9304865938425413E-2</c:v>
                </c:pt>
                <c:pt idx="144">
                  <c:v>0</c:v>
                </c:pt>
                <c:pt idx="145">
                  <c:v>-9.9800399201605328E-2</c:v>
                </c:pt>
                <c:pt idx="146">
                  <c:v>-0.29821073558647831</c:v>
                </c:pt>
                <c:pt idx="147">
                  <c:v>-9.9304865938439568E-2</c:v>
                </c:pt>
                <c:pt idx="148">
                  <c:v>-9.9108027750256261E-2</c:v>
                </c:pt>
                <c:pt idx="149">
                  <c:v>-9.9108027750256261E-2</c:v>
                </c:pt>
                <c:pt idx="150">
                  <c:v>-9.9206349206343566E-2</c:v>
                </c:pt>
                <c:pt idx="151">
                  <c:v>-9.9009900990093463E-2</c:v>
                </c:pt>
                <c:pt idx="152">
                  <c:v>-9.8911968348164556E-2</c:v>
                </c:pt>
                <c:pt idx="153">
                  <c:v>9.89119683481786E-2</c:v>
                </c:pt>
                <c:pt idx="154">
                  <c:v>0.39643211100098275</c:v>
                </c:pt>
                <c:pt idx="155">
                  <c:v>0.79365079365079105</c:v>
                </c:pt>
                <c:pt idx="156">
                  <c:v>0.79681274900398102</c:v>
                </c:pt>
                <c:pt idx="157">
                  <c:v>0.99900099900099881</c:v>
                </c:pt>
                <c:pt idx="158">
                  <c:v>1.1964107676969125</c:v>
                </c:pt>
                <c:pt idx="159">
                  <c:v>0.89463220675944899</c:v>
                </c:pt>
                <c:pt idx="160">
                  <c:v>1.4880952380952379</c:v>
                </c:pt>
                <c:pt idx="161">
                  <c:v>1.8849206349206407</c:v>
                </c:pt>
                <c:pt idx="162">
                  <c:v>2.3833167825223374</c:v>
                </c:pt>
                <c:pt idx="163">
                  <c:v>2.3785926660059382</c:v>
                </c:pt>
                <c:pt idx="164">
                  <c:v>2.2772277227722761</c:v>
                </c:pt>
                <c:pt idx="165">
                  <c:v>1.8774703557312169</c:v>
                </c:pt>
                <c:pt idx="166">
                  <c:v>0.98716683119447179</c:v>
                </c:pt>
                <c:pt idx="167">
                  <c:v>0.19685039370079024</c:v>
                </c:pt>
                <c:pt idx="168">
                  <c:v>0</c:v>
                </c:pt>
                <c:pt idx="169">
                  <c:v>0</c:v>
                </c:pt>
                <c:pt idx="170">
                  <c:v>-9.8522167487679224E-2</c:v>
                </c:pt>
                <c:pt idx="171">
                  <c:v>-9.8522167487679224E-2</c:v>
                </c:pt>
                <c:pt idx="172">
                  <c:v>-1.0752688172042952</c:v>
                </c:pt>
                <c:pt idx="173">
                  <c:v>-1.65530671859786</c:v>
                </c:pt>
                <c:pt idx="174">
                  <c:v>-2.2308438409311329</c:v>
                </c:pt>
                <c:pt idx="175">
                  <c:v>-2.4201355275895451</c:v>
                </c:pt>
                <c:pt idx="176">
                  <c:v>-2.3233301064859559</c:v>
                </c:pt>
                <c:pt idx="177">
                  <c:v>-2.2308438409311329</c:v>
                </c:pt>
                <c:pt idx="178">
                  <c:v>-1.6617790811339226</c:v>
                </c:pt>
                <c:pt idx="179">
                  <c:v>-1.277013752455793</c:v>
                </c:pt>
                <c:pt idx="180">
                  <c:v>-0.98814229249011865</c:v>
                </c:pt>
                <c:pt idx="181">
                  <c:v>-0.8902077151335227</c:v>
                </c:pt>
                <c:pt idx="182">
                  <c:v>-0.98619329388560151</c:v>
                </c:pt>
                <c:pt idx="183">
                  <c:v>-1.0848126232741699</c:v>
                </c:pt>
                <c:pt idx="184">
                  <c:v>-0.88932806324111235</c:v>
                </c:pt>
                <c:pt idx="185">
                  <c:v>-0.89108910891089677</c:v>
                </c:pt>
                <c:pt idx="186">
                  <c:v>-1.0912698412698356</c:v>
                </c:pt>
                <c:pt idx="187">
                  <c:v>-1.0912698412698356</c:v>
                </c:pt>
                <c:pt idx="188">
                  <c:v>-1.1892963330029758</c:v>
                </c:pt>
                <c:pt idx="189">
                  <c:v>-0.79365079365079105</c:v>
                </c:pt>
                <c:pt idx="190">
                  <c:v>-0.79522862823061369</c:v>
                </c:pt>
                <c:pt idx="191">
                  <c:v>-0.7960199004975097</c:v>
                </c:pt>
                <c:pt idx="192">
                  <c:v>-0.79840319361277168</c:v>
                </c:pt>
                <c:pt idx="193">
                  <c:v>-0.79840319361277168</c:v>
                </c:pt>
                <c:pt idx="194">
                  <c:v>-0.69721115537848899</c:v>
                </c:pt>
                <c:pt idx="195">
                  <c:v>-0.29910269192422467</c:v>
                </c:pt>
                <c:pt idx="196">
                  <c:v>-0.1994017946161544</c:v>
                </c:pt>
                <c:pt idx="197">
                  <c:v>-0.29970029970029688</c:v>
                </c:pt>
                <c:pt idx="198">
                  <c:v>0.10030090270811867</c:v>
                </c:pt>
                <c:pt idx="199">
                  <c:v>0.20060180541625161</c:v>
                </c:pt>
                <c:pt idx="200">
                  <c:v>0.20060180541625161</c:v>
                </c:pt>
                <c:pt idx="201">
                  <c:v>-0.20000000000000281</c:v>
                </c:pt>
                <c:pt idx="202">
                  <c:v>-0.20040080160320925</c:v>
                </c:pt>
                <c:pt idx="203">
                  <c:v>-0.10030090270813292</c:v>
                </c:pt>
                <c:pt idx="204">
                  <c:v>-0.1006036217303909</c:v>
                </c:pt>
                <c:pt idx="205">
                  <c:v>0.10060362173037661</c:v>
                </c:pt>
                <c:pt idx="206">
                  <c:v>0.30090270812437042</c:v>
                </c:pt>
                <c:pt idx="207">
                  <c:v>0.20000000000000281</c:v>
                </c:pt>
                <c:pt idx="208">
                  <c:v>-9.9900099900094255E-2</c:v>
                </c:pt>
                <c:pt idx="209">
                  <c:v>-0.20040080160320925</c:v>
                </c:pt>
                <c:pt idx="210">
                  <c:v>-0.30060120240480681</c:v>
                </c:pt>
                <c:pt idx="211">
                  <c:v>-0.30030030030031185</c:v>
                </c:pt>
                <c:pt idx="212">
                  <c:v>-0.10010010010010863</c:v>
                </c:pt>
                <c:pt idx="213">
                  <c:v>0</c:v>
                </c:pt>
                <c:pt idx="214">
                  <c:v>-0.10040160642569709</c:v>
                </c:pt>
                <c:pt idx="215">
                  <c:v>-0.20080321285139427</c:v>
                </c:pt>
                <c:pt idx="216">
                  <c:v>-0.20140986908358791</c:v>
                </c:pt>
                <c:pt idx="217">
                  <c:v>-0.30150753768843935</c:v>
                </c:pt>
                <c:pt idx="218">
                  <c:v>-0.5</c:v>
                </c:pt>
                <c:pt idx="219">
                  <c:v>-0.39920159680639289</c:v>
                </c:pt>
                <c:pt idx="220">
                  <c:v>0</c:v>
                </c:pt>
                <c:pt idx="221">
                  <c:v>0.40160642570281702</c:v>
                </c:pt>
                <c:pt idx="222">
                  <c:v>0.60301507537687893</c:v>
                </c:pt>
                <c:pt idx="223">
                  <c:v>0.80321285140563359</c:v>
                </c:pt>
                <c:pt idx="224">
                  <c:v>0.70140280561122537</c:v>
                </c:pt>
                <c:pt idx="225">
                  <c:v>0.90180360721443464</c:v>
                </c:pt>
                <c:pt idx="226">
                  <c:v>1.2060301507537721</c:v>
                </c:pt>
                <c:pt idx="227">
                  <c:v>1.2072434607645759</c:v>
                </c:pt>
              </c:numCache>
            </c:numRef>
          </c:val>
        </c:ser>
        <c:ser>
          <c:idx val="2"/>
          <c:order val="2"/>
          <c:tx>
            <c:strRef>
              <c:f>'CPI '!$H$2</c:f>
              <c:strCache>
                <c:ptCount val="1"/>
                <c:pt idx="0">
                  <c:v>食料（酒類を除く）及びエネルギーを除く総合</c:v>
                </c:pt>
              </c:strCache>
            </c:strRef>
          </c:tx>
          <c:spPr>
            <a:ln w="31750">
              <a:solidFill>
                <a:srgbClr val="92D050"/>
              </a:solidFill>
            </a:ln>
          </c:spPr>
          <c:marker>
            <c:symbol val="none"/>
          </c:marker>
          <c:val>
            <c:numRef>
              <c:f>'CPI '!$I$308:$I$535</c:f>
              <c:numCache>
                <c:formatCode>General</c:formatCode>
                <c:ptCount val="228"/>
                <c:pt idx="0">
                  <c:v>1.1799410029498554</c:v>
                </c:pt>
                <c:pt idx="1">
                  <c:v>1.18226600985222</c:v>
                </c:pt>
                <c:pt idx="2">
                  <c:v>0.98039215686274472</c:v>
                </c:pt>
                <c:pt idx="3">
                  <c:v>0.68027210884352629</c:v>
                </c:pt>
                <c:pt idx="4">
                  <c:v>0.3872216844143328</c:v>
                </c:pt>
                <c:pt idx="5">
                  <c:v>0.3872216844143328</c:v>
                </c:pt>
                <c:pt idx="6">
                  <c:v>0.58365758754864649</c:v>
                </c:pt>
                <c:pt idx="7">
                  <c:v>0.58479532163743531</c:v>
                </c:pt>
                <c:pt idx="8">
                  <c:v>0.67763794772507568</c:v>
                </c:pt>
                <c:pt idx="9">
                  <c:v>0.38647342995169642</c:v>
                </c:pt>
                <c:pt idx="10">
                  <c:v>0.48309178743961362</c:v>
                </c:pt>
                <c:pt idx="11">
                  <c:v>0.48309178743961362</c:v>
                </c:pt>
                <c:pt idx="12">
                  <c:v>0.58309037900874061</c:v>
                </c:pt>
                <c:pt idx="13">
                  <c:v>0.38948393378772317</c:v>
                </c:pt>
                <c:pt idx="14">
                  <c:v>0.48543689320388367</c:v>
                </c:pt>
                <c:pt idx="15">
                  <c:v>0.48262548262548272</c:v>
                </c:pt>
                <c:pt idx="16">
                  <c:v>0.57859209257472954</c:v>
                </c:pt>
                <c:pt idx="17">
                  <c:v>0.57859209257472954</c:v>
                </c:pt>
                <c:pt idx="18">
                  <c:v>0.48355899419729226</c:v>
                </c:pt>
                <c:pt idx="19">
                  <c:v>0.48449612403100772</c:v>
                </c:pt>
                <c:pt idx="20">
                  <c:v>0.28846153846153566</c:v>
                </c:pt>
                <c:pt idx="21">
                  <c:v>0.5774783445620737</c:v>
                </c:pt>
                <c:pt idx="22">
                  <c:v>0.48076923076923078</c:v>
                </c:pt>
                <c:pt idx="23">
                  <c:v>0.28846153846153566</c:v>
                </c:pt>
                <c:pt idx="24">
                  <c:v>0.38647342995169642</c:v>
                </c:pt>
                <c:pt idx="25">
                  <c:v>0.48496605237633372</c:v>
                </c:pt>
                <c:pt idx="26">
                  <c:v>0.48309178743961362</c:v>
                </c:pt>
                <c:pt idx="27">
                  <c:v>1.5369836695485197</c:v>
                </c:pt>
                <c:pt idx="28">
                  <c:v>1.6299137104506258</c:v>
                </c:pt>
                <c:pt idx="29">
                  <c:v>1.6299137104506258</c:v>
                </c:pt>
                <c:pt idx="30">
                  <c:v>1.6361886429258796</c:v>
                </c:pt>
                <c:pt idx="31">
                  <c:v>1.542912246865954</c:v>
                </c:pt>
                <c:pt idx="32">
                  <c:v>2.3010546500479441</c:v>
                </c:pt>
                <c:pt idx="33">
                  <c:v>2.2966507177033546</c:v>
                </c:pt>
                <c:pt idx="34">
                  <c:v>2.2966507177033546</c:v>
                </c:pt>
                <c:pt idx="35">
                  <c:v>2.3969319271332683</c:v>
                </c:pt>
                <c:pt idx="36">
                  <c:v>2.0211742059672715</c:v>
                </c:pt>
                <c:pt idx="37">
                  <c:v>2.027027027027037</c:v>
                </c:pt>
                <c:pt idx="38">
                  <c:v>2.1153846153846181</c:v>
                </c:pt>
                <c:pt idx="39">
                  <c:v>0.85146641438031367</c:v>
                </c:pt>
                <c:pt idx="40">
                  <c:v>0.660377358490569</c:v>
                </c:pt>
                <c:pt idx="41">
                  <c:v>0.56603773584905126</c:v>
                </c:pt>
                <c:pt idx="42">
                  <c:v>0.56818181818182645</c:v>
                </c:pt>
                <c:pt idx="43">
                  <c:v>0.75973409306742401</c:v>
                </c:pt>
                <c:pt idx="44">
                  <c:v>-9.3720712277421334E-2</c:v>
                </c:pt>
                <c:pt idx="45">
                  <c:v>-0.18709073900842182</c:v>
                </c:pt>
                <c:pt idx="46">
                  <c:v>-0.18709073900842182</c:v>
                </c:pt>
                <c:pt idx="47">
                  <c:v>-9.3632958801492874E-2</c:v>
                </c:pt>
                <c:pt idx="48">
                  <c:v>0</c:v>
                </c:pt>
                <c:pt idx="49">
                  <c:v>-0.18921475875118537</c:v>
                </c:pt>
                <c:pt idx="50">
                  <c:v>-0.18832391713747923</c:v>
                </c:pt>
                <c:pt idx="51">
                  <c:v>0</c:v>
                </c:pt>
                <c:pt idx="52">
                  <c:v>-9.3720712277421334E-2</c:v>
                </c:pt>
                <c:pt idx="53">
                  <c:v>0</c:v>
                </c:pt>
                <c:pt idx="54">
                  <c:v>-9.416195856874629E-2</c:v>
                </c:pt>
                <c:pt idx="55">
                  <c:v>-9.4250706880296284E-2</c:v>
                </c:pt>
                <c:pt idx="56">
                  <c:v>-0.18761726078798194</c:v>
                </c:pt>
                <c:pt idx="57">
                  <c:v>-9.3720712277421334E-2</c:v>
                </c:pt>
                <c:pt idx="58">
                  <c:v>-0.1874414245548294</c:v>
                </c:pt>
                <c:pt idx="59">
                  <c:v>-0.28116213683223734</c:v>
                </c:pt>
                <c:pt idx="60">
                  <c:v>-0.28301886792452591</c:v>
                </c:pt>
                <c:pt idx="61">
                  <c:v>0</c:v>
                </c:pt>
                <c:pt idx="62">
                  <c:v>-9.433962264150407E-2</c:v>
                </c:pt>
                <c:pt idx="63">
                  <c:v>-0.46904315196998131</c:v>
                </c:pt>
                <c:pt idx="64">
                  <c:v>-0.18761726078798194</c:v>
                </c:pt>
                <c:pt idx="65">
                  <c:v>-0.46904315196998131</c:v>
                </c:pt>
                <c:pt idx="66">
                  <c:v>-0.18850141376059257</c:v>
                </c:pt>
                <c:pt idx="67">
                  <c:v>0</c:v>
                </c:pt>
                <c:pt idx="68">
                  <c:v>-0.46992481203007536</c:v>
                </c:pt>
                <c:pt idx="69">
                  <c:v>-0.93808630393996228</c:v>
                </c:pt>
                <c:pt idx="70">
                  <c:v>-0.84507042253521691</c:v>
                </c:pt>
                <c:pt idx="71">
                  <c:v>-0.84586466165414065</c:v>
                </c:pt>
                <c:pt idx="72">
                  <c:v>-0.851466414380327</c:v>
                </c:pt>
                <c:pt idx="73">
                  <c:v>-0.94786729857819951</c:v>
                </c:pt>
                <c:pt idx="74">
                  <c:v>-1.1331444759206826</c:v>
                </c:pt>
                <c:pt idx="75">
                  <c:v>-0.94250706880301616</c:v>
                </c:pt>
                <c:pt idx="76">
                  <c:v>-1.1278195488721825</c:v>
                </c:pt>
                <c:pt idx="77">
                  <c:v>-0.94250706880301616</c:v>
                </c:pt>
                <c:pt idx="78">
                  <c:v>-0.944287063267233</c:v>
                </c:pt>
                <c:pt idx="79">
                  <c:v>-0.94339622641509469</c:v>
                </c:pt>
                <c:pt idx="80">
                  <c:v>-0.84985835694051548</c:v>
                </c:pt>
                <c:pt idx="81">
                  <c:v>-0.66287878787877763</c:v>
                </c:pt>
                <c:pt idx="82">
                  <c:v>-0.85227272727271919</c:v>
                </c:pt>
                <c:pt idx="83">
                  <c:v>-0.75829383886255664</c:v>
                </c:pt>
                <c:pt idx="84">
                  <c:v>-0.85877862595419074</c:v>
                </c:pt>
                <c:pt idx="85">
                  <c:v>-0.86124401913876181</c:v>
                </c:pt>
                <c:pt idx="86">
                  <c:v>-0.76408787010505963</c:v>
                </c:pt>
                <c:pt idx="87">
                  <c:v>-0.85632730732634788</c:v>
                </c:pt>
                <c:pt idx="88">
                  <c:v>-0.95057034220532322</c:v>
                </c:pt>
                <c:pt idx="89">
                  <c:v>-0.85632730732634788</c:v>
                </c:pt>
                <c:pt idx="90">
                  <c:v>-0.95328884652049584</c:v>
                </c:pt>
                <c:pt idx="91">
                  <c:v>-0.85714285714286265</c:v>
                </c:pt>
                <c:pt idx="92">
                  <c:v>-0.85714285714286265</c:v>
                </c:pt>
                <c:pt idx="93">
                  <c:v>-0.85795996186845169</c:v>
                </c:pt>
                <c:pt idx="94">
                  <c:v>-0.76408787010505963</c:v>
                </c:pt>
                <c:pt idx="95">
                  <c:v>-0.66857688634193202</c:v>
                </c:pt>
                <c:pt idx="96">
                  <c:v>-0.6737247353224286</c:v>
                </c:pt>
                <c:pt idx="97">
                  <c:v>-0.57915057915057389</c:v>
                </c:pt>
                <c:pt idx="98">
                  <c:v>-0.48123195380173228</c:v>
                </c:pt>
                <c:pt idx="99">
                  <c:v>-0.38387715930902677</c:v>
                </c:pt>
                <c:pt idx="100">
                  <c:v>-0.28790786948176322</c:v>
                </c:pt>
                <c:pt idx="101">
                  <c:v>-0.28790786948176322</c:v>
                </c:pt>
                <c:pt idx="102">
                  <c:v>0</c:v>
                </c:pt>
                <c:pt idx="103">
                  <c:v>-9.6061479346776543E-2</c:v>
                </c:pt>
                <c:pt idx="104">
                  <c:v>-9.6061479346776543E-2</c:v>
                </c:pt>
                <c:pt idx="105">
                  <c:v>-9.6153846153840719E-2</c:v>
                </c:pt>
                <c:pt idx="106">
                  <c:v>-0.19249278152069577</c:v>
                </c:pt>
                <c:pt idx="107">
                  <c:v>-0.28846153846153566</c:v>
                </c:pt>
                <c:pt idx="108">
                  <c:v>-0.38759689922481205</c:v>
                </c:pt>
                <c:pt idx="109">
                  <c:v>-0.38834951456311234</c:v>
                </c:pt>
                <c:pt idx="110">
                  <c:v>-0.3868471953578394</c:v>
                </c:pt>
                <c:pt idx="111">
                  <c:v>-0.57803468208091935</c:v>
                </c:pt>
                <c:pt idx="112">
                  <c:v>-0.57747834456208713</c:v>
                </c:pt>
                <c:pt idx="113">
                  <c:v>-0.6737247353224286</c:v>
                </c:pt>
                <c:pt idx="114">
                  <c:v>-0.76997112608278295</c:v>
                </c:pt>
                <c:pt idx="115">
                  <c:v>-0.67307692307692579</c:v>
                </c:pt>
                <c:pt idx="116">
                  <c:v>-0.67307692307692579</c:v>
                </c:pt>
                <c:pt idx="117">
                  <c:v>-0.48123195380173228</c:v>
                </c:pt>
                <c:pt idx="118">
                  <c:v>-0.67502410800386026</c:v>
                </c:pt>
                <c:pt idx="119">
                  <c:v>-0.67502410800386026</c:v>
                </c:pt>
                <c:pt idx="120">
                  <c:v>-0.19455252918288216</c:v>
                </c:pt>
                <c:pt idx="121">
                  <c:v>-0.38986354775827642</c:v>
                </c:pt>
                <c:pt idx="122">
                  <c:v>-0.38834951456311234</c:v>
                </c:pt>
                <c:pt idx="123">
                  <c:v>-0.29069767441860189</c:v>
                </c:pt>
                <c:pt idx="124">
                  <c:v>-0.29041626331074299</c:v>
                </c:pt>
                <c:pt idx="125">
                  <c:v>-0.38759689922481205</c:v>
                </c:pt>
                <c:pt idx="126">
                  <c:v>-0.48496605237633372</c:v>
                </c:pt>
                <c:pt idx="127">
                  <c:v>-0.58083252662148532</c:v>
                </c:pt>
                <c:pt idx="128">
                  <c:v>-0.38722168441431898</c:v>
                </c:pt>
                <c:pt idx="129">
                  <c:v>-0.48355899419729226</c:v>
                </c:pt>
                <c:pt idx="130">
                  <c:v>-0.48543689320388367</c:v>
                </c:pt>
                <c:pt idx="131">
                  <c:v>-0.38834951456311234</c:v>
                </c:pt>
                <c:pt idx="132">
                  <c:v>-0.77972709551656683</c:v>
                </c:pt>
                <c:pt idx="133">
                  <c:v>-0.58708414872799208</c:v>
                </c:pt>
                <c:pt idx="134">
                  <c:v>-0.48732943469785606</c:v>
                </c:pt>
                <c:pt idx="135">
                  <c:v>-0.58309037900875449</c:v>
                </c:pt>
                <c:pt idx="136">
                  <c:v>-0.48543689320388367</c:v>
                </c:pt>
                <c:pt idx="137">
                  <c:v>-0.3891050583657506</c:v>
                </c:pt>
                <c:pt idx="138">
                  <c:v>-0.29239766081871083</c:v>
                </c:pt>
                <c:pt idx="139">
                  <c:v>-0.38948393378773694</c:v>
                </c:pt>
                <c:pt idx="140">
                  <c:v>-0.48590864917395543</c:v>
                </c:pt>
                <c:pt idx="141">
                  <c:v>-0.38872691933916997</c:v>
                </c:pt>
                <c:pt idx="142">
                  <c:v>-0.19512195121951487</c:v>
                </c:pt>
                <c:pt idx="143">
                  <c:v>-0.29239766081871083</c:v>
                </c:pt>
                <c:pt idx="144">
                  <c:v>-0.19646365422397138</c:v>
                </c:pt>
                <c:pt idx="145">
                  <c:v>-0.29527559055117825</c:v>
                </c:pt>
                <c:pt idx="146">
                  <c:v>-0.48971596474045082</c:v>
                </c:pt>
                <c:pt idx="147">
                  <c:v>-0.19550342130987569</c:v>
                </c:pt>
                <c:pt idx="148">
                  <c:v>-0.29268292682926572</c:v>
                </c:pt>
                <c:pt idx="149">
                  <c:v>-0.39062500000000566</c:v>
                </c:pt>
                <c:pt idx="150">
                  <c:v>-0.58651026392961281</c:v>
                </c:pt>
                <c:pt idx="151">
                  <c:v>-0.19550342130987569</c:v>
                </c:pt>
                <c:pt idx="152">
                  <c:v>-0.29296875000001121</c:v>
                </c:pt>
                <c:pt idx="153">
                  <c:v>-0.29268292682926572</c:v>
                </c:pt>
                <c:pt idx="154">
                  <c:v>-9.7751710654930879E-2</c:v>
                </c:pt>
                <c:pt idx="155">
                  <c:v>-9.7751710654930879E-2</c:v>
                </c:pt>
                <c:pt idx="156">
                  <c:v>-9.8425196850388141E-2</c:v>
                </c:pt>
                <c:pt idx="157">
                  <c:v>-9.8716683119441595E-2</c:v>
                </c:pt>
                <c:pt idx="158">
                  <c:v>9.8425196850402172E-2</c:v>
                </c:pt>
                <c:pt idx="159">
                  <c:v>-9.794319294808454E-2</c:v>
                </c:pt>
                <c:pt idx="160">
                  <c:v>-9.7847358121339115E-2</c:v>
                </c:pt>
                <c:pt idx="161">
                  <c:v>9.8039215686268943E-2</c:v>
                </c:pt>
                <c:pt idx="162">
                  <c:v>0.29498525073746046</c:v>
                </c:pt>
                <c:pt idx="163">
                  <c:v>0</c:v>
                </c:pt>
                <c:pt idx="164">
                  <c:v>0.19588638589618304</c:v>
                </c:pt>
                <c:pt idx="165">
                  <c:v>0.19569471624266419</c:v>
                </c:pt>
                <c:pt idx="166">
                  <c:v>0</c:v>
                </c:pt>
                <c:pt idx="167">
                  <c:v>0</c:v>
                </c:pt>
                <c:pt idx="168">
                  <c:v>-0.19704433497537238</c:v>
                </c:pt>
                <c:pt idx="169">
                  <c:v>-9.8814229249020322E-2</c:v>
                </c:pt>
                <c:pt idx="170">
                  <c:v>-0.29498525073746046</c:v>
                </c:pt>
                <c:pt idx="171">
                  <c:v>-0.49019607843137253</c:v>
                </c:pt>
                <c:pt idx="172">
                  <c:v>-0.58765915768853538</c:v>
                </c:pt>
                <c:pt idx="173">
                  <c:v>-0.78354554358471828</c:v>
                </c:pt>
                <c:pt idx="174">
                  <c:v>-0.98039215686274472</c:v>
                </c:pt>
                <c:pt idx="175">
                  <c:v>-0.97943192948090119</c:v>
                </c:pt>
                <c:pt idx="176">
                  <c:v>-1.0752688172042952</c:v>
                </c:pt>
                <c:pt idx="177">
                  <c:v>-1.1718750000000027</c:v>
                </c:pt>
                <c:pt idx="178">
                  <c:v>-1.0763209393346462</c:v>
                </c:pt>
                <c:pt idx="179">
                  <c:v>-1.2720156555772966</c:v>
                </c:pt>
                <c:pt idx="180">
                  <c:v>-0.78973346495557462</c:v>
                </c:pt>
                <c:pt idx="181">
                  <c:v>-0.79129574678535819</c:v>
                </c:pt>
                <c:pt idx="182">
                  <c:v>-0.78895463510849273</c:v>
                </c:pt>
                <c:pt idx="183">
                  <c:v>-1.083743842364526</c:v>
                </c:pt>
                <c:pt idx="184">
                  <c:v>-1.2807881773398988</c:v>
                </c:pt>
                <c:pt idx="185">
                  <c:v>-1.2833168805528106</c:v>
                </c:pt>
                <c:pt idx="186">
                  <c:v>-1.4851485148514851</c:v>
                </c:pt>
                <c:pt idx="187">
                  <c:v>-1.4836795252225519</c:v>
                </c:pt>
                <c:pt idx="188">
                  <c:v>-1.6798418972332039</c:v>
                </c:pt>
                <c:pt idx="189">
                  <c:v>-1.185770750988145</c:v>
                </c:pt>
                <c:pt idx="190">
                  <c:v>-1.2858555885262095</c:v>
                </c:pt>
                <c:pt idx="191">
                  <c:v>-1.1892963330029758</c:v>
                </c:pt>
                <c:pt idx="192">
                  <c:v>-1.3930348258706524</c:v>
                </c:pt>
                <c:pt idx="193">
                  <c:v>-1.2961116650049818</c:v>
                </c:pt>
                <c:pt idx="194">
                  <c:v>-1.3916500994035701</c:v>
                </c:pt>
                <c:pt idx="195">
                  <c:v>-1.1952191235059793</c:v>
                </c:pt>
                <c:pt idx="196">
                  <c:v>-0.79840319361277168</c:v>
                </c:pt>
                <c:pt idx="197">
                  <c:v>-0.79999999999999749</c:v>
                </c:pt>
                <c:pt idx="198">
                  <c:v>-0.50251256281407009</c:v>
                </c:pt>
                <c:pt idx="199">
                  <c:v>-0.50200803212851453</c:v>
                </c:pt>
                <c:pt idx="200">
                  <c:v>-0.40201005025126196</c:v>
                </c:pt>
                <c:pt idx="201">
                  <c:v>-1</c:v>
                </c:pt>
                <c:pt idx="202">
                  <c:v>-1.1022044088176297</c:v>
                </c:pt>
                <c:pt idx="203">
                  <c:v>-1.1033099297893767</c:v>
                </c:pt>
                <c:pt idx="204">
                  <c:v>-0.80726538849646523</c:v>
                </c:pt>
                <c:pt idx="205">
                  <c:v>-0.50505050505050508</c:v>
                </c:pt>
                <c:pt idx="206">
                  <c:v>-0.4032258064516186</c:v>
                </c:pt>
                <c:pt idx="207">
                  <c:v>-0.3024193548387068</c:v>
                </c:pt>
                <c:pt idx="208">
                  <c:v>-0.60362173038230271</c:v>
                </c:pt>
                <c:pt idx="209">
                  <c:v>-0.60483870967742792</c:v>
                </c:pt>
                <c:pt idx="210">
                  <c:v>-0.60606060606060053</c:v>
                </c:pt>
                <c:pt idx="211">
                  <c:v>-0.60544904137234545</c:v>
                </c:pt>
                <c:pt idx="212">
                  <c:v>-0.60544904137234545</c:v>
                </c:pt>
                <c:pt idx="213">
                  <c:v>-0.50505050505050508</c:v>
                </c:pt>
                <c:pt idx="214">
                  <c:v>-0.50658561296859195</c:v>
                </c:pt>
                <c:pt idx="215">
                  <c:v>-0.60851926977687054</c:v>
                </c:pt>
                <c:pt idx="216">
                  <c:v>-0.7121057985757917</c:v>
                </c:pt>
                <c:pt idx="217">
                  <c:v>-0.9137055837563508</c:v>
                </c:pt>
                <c:pt idx="218">
                  <c:v>-0.80971659919028049</c:v>
                </c:pt>
                <c:pt idx="219">
                  <c:v>-0.50556117290192071</c:v>
                </c:pt>
                <c:pt idx="220">
                  <c:v>-0.30364372469635331</c:v>
                </c:pt>
                <c:pt idx="221">
                  <c:v>-0.30425963488843527</c:v>
                </c:pt>
                <c:pt idx="222">
                  <c:v>-0.10162601626017129</c:v>
                </c:pt>
                <c:pt idx="223">
                  <c:v>0</c:v>
                </c:pt>
                <c:pt idx="224">
                  <c:v>0</c:v>
                </c:pt>
                <c:pt idx="225">
                  <c:v>0.30456852791877898</c:v>
                </c:pt>
                <c:pt idx="226">
                  <c:v>0.50916496945010159</c:v>
                </c:pt>
                <c:pt idx="227">
                  <c:v>0.71428571428571741</c:v>
                </c:pt>
              </c:numCache>
            </c:numRef>
          </c:val>
        </c:ser>
        <c:dLbls/>
        <c:marker val="1"/>
        <c:axId val="140097408"/>
        <c:axId val="140128640"/>
      </c:lineChart>
      <c:catAx>
        <c:axId val="140097408"/>
        <c:scaling>
          <c:orientation val="minMax"/>
        </c:scaling>
        <c:axPos val="b"/>
        <c:numFmt formatCode="General" sourceLinked="1"/>
        <c:tickLblPos val="nextTo"/>
        <c:crossAx val="140128640"/>
        <c:crosses val="autoZero"/>
        <c:auto val="1"/>
        <c:lblAlgn val="ctr"/>
        <c:lblOffset val="100"/>
      </c:catAx>
      <c:valAx>
        <c:axId val="140128640"/>
        <c:scaling>
          <c:orientation val="minMax"/>
        </c:scaling>
        <c:axPos val="l"/>
        <c:majorGridlines/>
        <c:numFmt formatCode="General" sourceLinked="1"/>
        <c:tickLblPos val="nextTo"/>
        <c:crossAx val="140097408"/>
        <c:crosses val="autoZero"/>
        <c:crossBetween val="between"/>
      </c:valAx>
    </c:plotArea>
    <c:legend>
      <c:legendPos val="r"/>
      <c:layout>
        <c:manualLayout>
          <c:xMode val="edge"/>
          <c:yMode val="edge"/>
          <c:x val="0.29780415812384492"/>
          <c:y val="0.16734371671951387"/>
          <c:w val="0.304203867194833"/>
          <c:h val="0.17035736339373145"/>
        </c:manualLayout>
      </c:layout>
      <c:spPr>
        <a:solidFill>
          <a:schemeClr val="accent6">
            <a:lumMod val="20000"/>
            <a:lumOff val="80000"/>
          </a:schemeClr>
        </a:solidFill>
      </c:spPr>
    </c:legend>
    <c:plotVisOnly val="1"/>
    <c:dispBlanksAs val="gap"/>
  </c:chart>
  <c:externalData r:id="rId1"/>
  <c:userShapes r:id="rId2"/>
</c:chartSpace>
</file>

<file path=ppt/charts/chart4.xml><?xml version="1.0" encoding="utf-8"?>
<c:chartSpace xmlns:c="http://schemas.openxmlformats.org/drawingml/2006/chart" xmlns:a="http://schemas.openxmlformats.org/drawingml/2006/main" xmlns:r="http://schemas.openxmlformats.org/officeDocument/2006/relationships">
  <c:lang val="ja-JP"/>
  <c:chart>
    <c:title>
      <c:layout/>
    </c:title>
    <c:plotArea>
      <c:layout/>
      <c:lineChart>
        <c:grouping val="standard"/>
        <c:ser>
          <c:idx val="0"/>
          <c:order val="0"/>
          <c:tx>
            <c:strRef>
              <c:f>GDPデフレーター四半期!$A$1</c:f>
              <c:strCache>
                <c:ptCount val="1"/>
                <c:pt idx="0">
                  <c:v>GDPデフレーター（四半期）前年同期比</c:v>
                </c:pt>
              </c:strCache>
            </c:strRef>
          </c:tx>
          <c:spPr>
            <a:ln w="31750">
              <a:solidFill>
                <a:srgbClr val="0070C0"/>
              </a:solidFill>
            </a:ln>
          </c:spPr>
          <c:marker>
            <c:symbol val="none"/>
          </c:marker>
          <c:cat>
            <c:numRef>
              <c:f>GDPデフレーター四半期!$E$2:$CA$2</c:f>
              <c:numCache>
                <c:formatCode>General</c:formatCode>
                <c:ptCount val="75"/>
                <c:pt idx="0">
                  <c:v>1995</c:v>
                </c:pt>
                <c:pt idx="1">
                  <c:v>1995</c:v>
                </c:pt>
                <c:pt idx="2">
                  <c:v>1995</c:v>
                </c:pt>
                <c:pt idx="3">
                  <c:v>1995</c:v>
                </c:pt>
                <c:pt idx="4">
                  <c:v>1996</c:v>
                </c:pt>
                <c:pt idx="5">
                  <c:v>1996</c:v>
                </c:pt>
                <c:pt idx="6">
                  <c:v>1996</c:v>
                </c:pt>
                <c:pt idx="7">
                  <c:v>1996</c:v>
                </c:pt>
                <c:pt idx="8">
                  <c:v>1997</c:v>
                </c:pt>
                <c:pt idx="9">
                  <c:v>1997</c:v>
                </c:pt>
                <c:pt idx="10">
                  <c:v>1997</c:v>
                </c:pt>
                <c:pt idx="11">
                  <c:v>1997</c:v>
                </c:pt>
                <c:pt idx="12">
                  <c:v>1998</c:v>
                </c:pt>
                <c:pt idx="13">
                  <c:v>1998</c:v>
                </c:pt>
                <c:pt idx="14">
                  <c:v>1998</c:v>
                </c:pt>
                <c:pt idx="15">
                  <c:v>1998</c:v>
                </c:pt>
                <c:pt idx="16">
                  <c:v>1999</c:v>
                </c:pt>
                <c:pt idx="17">
                  <c:v>1999</c:v>
                </c:pt>
                <c:pt idx="18">
                  <c:v>1999</c:v>
                </c:pt>
                <c:pt idx="19">
                  <c:v>1999</c:v>
                </c:pt>
                <c:pt idx="20">
                  <c:v>2000</c:v>
                </c:pt>
                <c:pt idx="21">
                  <c:v>2000</c:v>
                </c:pt>
                <c:pt idx="22">
                  <c:v>2000</c:v>
                </c:pt>
                <c:pt idx="23">
                  <c:v>2000</c:v>
                </c:pt>
                <c:pt idx="24">
                  <c:v>2001</c:v>
                </c:pt>
                <c:pt idx="25">
                  <c:v>2001</c:v>
                </c:pt>
                <c:pt idx="26">
                  <c:v>2001</c:v>
                </c:pt>
                <c:pt idx="27">
                  <c:v>2001</c:v>
                </c:pt>
                <c:pt idx="28">
                  <c:v>2002</c:v>
                </c:pt>
                <c:pt idx="29">
                  <c:v>2002</c:v>
                </c:pt>
                <c:pt idx="30">
                  <c:v>2002</c:v>
                </c:pt>
                <c:pt idx="31">
                  <c:v>2002</c:v>
                </c:pt>
                <c:pt idx="32">
                  <c:v>2003</c:v>
                </c:pt>
                <c:pt idx="33">
                  <c:v>2003</c:v>
                </c:pt>
                <c:pt idx="34">
                  <c:v>2003</c:v>
                </c:pt>
                <c:pt idx="35">
                  <c:v>2003</c:v>
                </c:pt>
                <c:pt idx="36">
                  <c:v>2004</c:v>
                </c:pt>
                <c:pt idx="37">
                  <c:v>2004</c:v>
                </c:pt>
                <c:pt idx="38">
                  <c:v>2004</c:v>
                </c:pt>
                <c:pt idx="39">
                  <c:v>2004</c:v>
                </c:pt>
                <c:pt idx="40">
                  <c:v>2005</c:v>
                </c:pt>
                <c:pt idx="41">
                  <c:v>2005</c:v>
                </c:pt>
                <c:pt idx="42">
                  <c:v>2005</c:v>
                </c:pt>
                <c:pt idx="43">
                  <c:v>2005</c:v>
                </c:pt>
                <c:pt idx="44">
                  <c:v>2006</c:v>
                </c:pt>
                <c:pt idx="45">
                  <c:v>2006</c:v>
                </c:pt>
                <c:pt idx="46">
                  <c:v>2006</c:v>
                </c:pt>
                <c:pt idx="47">
                  <c:v>2006</c:v>
                </c:pt>
                <c:pt idx="48">
                  <c:v>2007</c:v>
                </c:pt>
                <c:pt idx="49">
                  <c:v>2007</c:v>
                </c:pt>
                <c:pt idx="50">
                  <c:v>2007</c:v>
                </c:pt>
                <c:pt idx="51">
                  <c:v>2007</c:v>
                </c:pt>
                <c:pt idx="52">
                  <c:v>2008</c:v>
                </c:pt>
                <c:pt idx="53">
                  <c:v>2008</c:v>
                </c:pt>
                <c:pt idx="54">
                  <c:v>2008</c:v>
                </c:pt>
                <c:pt idx="55">
                  <c:v>2008</c:v>
                </c:pt>
                <c:pt idx="56">
                  <c:v>2009</c:v>
                </c:pt>
                <c:pt idx="57">
                  <c:v>2009</c:v>
                </c:pt>
                <c:pt idx="58">
                  <c:v>2009</c:v>
                </c:pt>
                <c:pt idx="59">
                  <c:v>2009</c:v>
                </c:pt>
                <c:pt idx="60">
                  <c:v>2010</c:v>
                </c:pt>
                <c:pt idx="61">
                  <c:v>2010</c:v>
                </c:pt>
                <c:pt idx="62">
                  <c:v>2010</c:v>
                </c:pt>
                <c:pt idx="63">
                  <c:v>2010</c:v>
                </c:pt>
                <c:pt idx="64">
                  <c:v>2011</c:v>
                </c:pt>
                <c:pt idx="65">
                  <c:v>2011</c:v>
                </c:pt>
                <c:pt idx="66">
                  <c:v>2011</c:v>
                </c:pt>
                <c:pt idx="67">
                  <c:v>2011</c:v>
                </c:pt>
                <c:pt idx="68">
                  <c:v>2012</c:v>
                </c:pt>
                <c:pt idx="69">
                  <c:v>2012</c:v>
                </c:pt>
                <c:pt idx="70">
                  <c:v>2012</c:v>
                </c:pt>
                <c:pt idx="71">
                  <c:v>2012</c:v>
                </c:pt>
                <c:pt idx="72">
                  <c:v>2013</c:v>
                </c:pt>
                <c:pt idx="73">
                  <c:v>2013</c:v>
                </c:pt>
                <c:pt idx="74">
                  <c:v>2013</c:v>
                </c:pt>
              </c:numCache>
            </c:numRef>
          </c:cat>
          <c:val>
            <c:numRef>
              <c:f>GDPデフレーター四半期!$E$4:$CA$4</c:f>
              <c:numCache>
                <c:formatCode>General</c:formatCode>
                <c:ptCount val="75"/>
                <c:pt idx="0">
                  <c:v>-0.5</c:v>
                </c:pt>
                <c:pt idx="1">
                  <c:v>-1.1000000000000001</c:v>
                </c:pt>
                <c:pt idx="2">
                  <c:v>-0.70000000000000029</c:v>
                </c:pt>
                <c:pt idx="3">
                  <c:v>-0.70000000000000029</c:v>
                </c:pt>
                <c:pt idx="4">
                  <c:v>-0.8</c:v>
                </c:pt>
                <c:pt idx="5">
                  <c:v>-0.30000000000000016</c:v>
                </c:pt>
                <c:pt idx="6">
                  <c:v>-0.4</c:v>
                </c:pt>
                <c:pt idx="7">
                  <c:v>-0.70000000000000029</c:v>
                </c:pt>
                <c:pt idx="8">
                  <c:v>-0.2</c:v>
                </c:pt>
                <c:pt idx="9">
                  <c:v>0.9</c:v>
                </c:pt>
                <c:pt idx="10">
                  <c:v>0.70000000000000029</c:v>
                </c:pt>
                <c:pt idx="11">
                  <c:v>1</c:v>
                </c:pt>
                <c:pt idx="12">
                  <c:v>0.9</c:v>
                </c:pt>
                <c:pt idx="13">
                  <c:v>-0.30000000000000016</c:v>
                </c:pt>
                <c:pt idx="14">
                  <c:v>-0.4</c:v>
                </c:pt>
                <c:pt idx="15">
                  <c:v>-0.4</c:v>
                </c:pt>
                <c:pt idx="16">
                  <c:v>-0.9</c:v>
                </c:pt>
                <c:pt idx="17">
                  <c:v>-1</c:v>
                </c:pt>
                <c:pt idx="18">
                  <c:v>-1.4</c:v>
                </c:pt>
                <c:pt idx="19">
                  <c:v>-1.7</c:v>
                </c:pt>
                <c:pt idx="20">
                  <c:v>-1.3</c:v>
                </c:pt>
                <c:pt idx="21">
                  <c:v>-1.5</c:v>
                </c:pt>
                <c:pt idx="22">
                  <c:v>-1.1000000000000001</c:v>
                </c:pt>
                <c:pt idx="23">
                  <c:v>-1.1000000000000001</c:v>
                </c:pt>
                <c:pt idx="24">
                  <c:v>-0.8</c:v>
                </c:pt>
                <c:pt idx="25">
                  <c:v>-1.1000000000000001</c:v>
                </c:pt>
                <c:pt idx="26">
                  <c:v>-1.4</c:v>
                </c:pt>
                <c:pt idx="27">
                  <c:v>-1.4</c:v>
                </c:pt>
                <c:pt idx="28">
                  <c:v>-1.5</c:v>
                </c:pt>
                <c:pt idx="29">
                  <c:v>-1.5</c:v>
                </c:pt>
                <c:pt idx="30">
                  <c:v>-1.6</c:v>
                </c:pt>
                <c:pt idx="31">
                  <c:v>-1.6</c:v>
                </c:pt>
                <c:pt idx="32">
                  <c:v>-2.6</c:v>
                </c:pt>
                <c:pt idx="33">
                  <c:v>-1.2</c:v>
                </c:pt>
                <c:pt idx="34">
                  <c:v>-1.3</c:v>
                </c:pt>
                <c:pt idx="35">
                  <c:v>-1.8</c:v>
                </c:pt>
                <c:pt idx="36">
                  <c:v>-1.5</c:v>
                </c:pt>
                <c:pt idx="37">
                  <c:v>-1.9000000000000001</c:v>
                </c:pt>
                <c:pt idx="38">
                  <c:v>-1.5</c:v>
                </c:pt>
                <c:pt idx="39">
                  <c:v>-0.60000000000000031</c:v>
                </c:pt>
                <c:pt idx="40">
                  <c:v>-1.2</c:v>
                </c:pt>
                <c:pt idx="41">
                  <c:v>-1</c:v>
                </c:pt>
                <c:pt idx="42">
                  <c:v>-1.3</c:v>
                </c:pt>
                <c:pt idx="43">
                  <c:v>-1.5</c:v>
                </c:pt>
                <c:pt idx="44">
                  <c:v>-1.4</c:v>
                </c:pt>
                <c:pt idx="45">
                  <c:v>-1.4</c:v>
                </c:pt>
                <c:pt idx="46">
                  <c:v>-1</c:v>
                </c:pt>
                <c:pt idx="47">
                  <c:v>-0.70000000000000029</c:v>
                </c:pt>
                <c:pt idx="48">
                  <c:v>-0.8</c:v>
                </c:pt>
                <c:pt idx="49">
                  <c:v>-0.70000000000000029</c:v>
                </c:pt>
                <c:pt idx="50">
                  <c:v>-0.8</c:v>
                </c:pt>
                <c:pt idx="51">
                  <c:v>-1.4</c:v>
                </c:pt>
                <c:pt idx="52">
                  <c:v>-1.3</c:v>
                </c:pt>
                <c:pt idx="53">
                  <c:v>-1.8</c:v>
                </c:pt>
                <c:pt idx="54">
                  <c:v>-1.9000000000000001</c:v>
                </c:pt>
                <c:pt idx="55">
                  <c:v>0</c:v>
                </c:pt>
                <c:pt idx="56">
                  <c:v>0.2</c:v>
                </c:pt>
                <c:pt idx="57">
                  <c:v>0.1</c:v>
                </c:pt>
                <c:pt idx="58">
                  <c:v>0</c:v>
                </c:pt>
                <c:pt idx="59">
                  <c:v>-2.4</c:v>
                </c:pt>
                <c:pt idx="60">
                  <c:v>-2.4</c:v>
                </c:pt>
                <c:pt idx="61">
                  <c:v>-2.2000000000000002</c:v>
                </c:pt>
                <c:pt idx="62">
                  <c:v>-2</c:v>
                </c:pt>
                <c:pt idx="63">
                  <c:v>-2</c:v>
                </c:pt>
                <c:pt idx="64">
                  <c:v>-1.9000000000000001</c:v>
                </c:pt>
                <c:pt idx="65">
                  <c:v>-2.1</c:v>
                </c:pt>
                <c:pt idx="66">
                  <c:v>-1.9000000000000001</c:v>
                </c:pt>
                <c:pt idx="67">
                  <c:v>-1.5</c:v>
                </c:pt>
                <c:pt idx="68">
                  <c:v>-1.1000000000000001</c:v>
                </c:pt>
                <c:pt idx="69">
                  <c:v>-1.1000000000000001</c:v>
                </c:pt>
                <c:pt idx="70">
                  <c:v>-0.8</c:v>
                </c:pt>
                <c:pt idx="71">
                  <c:v>-0.70000000000000029</c:v>
                </c:pt>
                <c:pt idx="72">
                  <c:v>-1.1000000000000001</c:v>
                </c:pt>
                <c:pt idx="73">
                  <c:v>-0.5</c:v>
                </c:pt>
                <c:pt idx="74">
                  <c:v>-0.30000000000000016</c:v>
                </c:pt>
              </c:numCache>
            </c:numRef>
          </c:val>
        </c:ser>
        <c:dLbls/>
        <c:marker val="1"/>
        <c:axId val="166754560"/>
        <c:axId val="166761984"/>
      </c:lineChart>
      <c:catAx>
        <c:axId val="166754560"/>
        <c:scaling>
          <c:orientation val="minMax"/>
        </c:scaling>
        <c:axPos val="b"/>
        <c:numFmt formatCode="General" sourceLinked="1"/>
        <c:majorTickMark val="cross"/>
        <c:tickLblPos val="nextTo"/>
        <c:crossAx val="166761984"/>
        <c:crosses val="autoZero"/>
        <c:auto val="1"/>
        <c:lblAlgn val="ctr"/>
        <c:lblOffset val="100"/>
      </c:catAx>
      <c:valAx>
        <c:axId val="166761984"/>
        <c:scaling>
          <c:orientation val="minMax"/>
        </c:scaling>
        <c:axPos val="l"/>
        <c:majorGridlines/>
        <c:numFmt formatCode="General" sourceLinked="1"/>
        <c:tickLblPos val="nextTo"/>
        <c:crossAx val="166754560"/>
        <c:crosses val="autoZero"/>
        <c:crossBetween val="between"/>
      </c:valAx>
    </c:plotArea>
    <c:plotVisOnly val="1"/>
    <c:dispBlanksAs val="gap"/>
  </c:chart>
  <c:externalData r:id="rId1"/>
</c:chartSpace>
</file>

<file path=ppt/charts/chart5.xml><?xml version="1.0" encoding="utf-8"?>
<c:chartSpace xmlns:c="http://schemas.openxmlformats.org/drawingml/2006/chart" xmlns:a="http://schemas.openxmlformats.org/drawingml/2006/main" xmlns:r="http://schemas.openxmlformats.org/officeDocument/2006/relationships">
  <c:lang val="ja-JP"/>
  <c:chart>
    <c:plotArea>
      <c:layout>
        <c:manualLayout>
          <c:layoutTarget val="inner"/>
          <c:xMode val="edge"/>
          <c:yMode val="edge"/>
          <c:x val="9.3091365916607632E-2"/>
          <c:y val="6.5673244746732473E-2"/>
          <c:w val="0.8305609205814739"/>
          <c:h val="0.89814814814814814"/>
        </c:manualLayout>
      </c:layout>
      <c:lineChart>
        <c:grouping val="standard"/>
        <c:ser>
          <c:idx val="0"/>
          <c:order val="0"/>
          <c:spPr>
            <a:ln w="31750">
              <a:solidFill>
                <a:srgbClr val="FF0000"/>
              </a:solidFill>
            </a:ln>
          </c:spPr>
          <c:marker>
            <c:symbol val="none"/>
          </c:marker>
          <c:val>
            <c:numRef>
              <c:f>CPI!$C$308:$C$532</c:f>
              <c:numCache>
                <c:formatCode>General</c:formatCode>
                <c:ptCount val="225"/>
                <c:pt idx="0">
                  <c:v>0.49603174603174599</c:v>
                </c:pt>
                <c:pt idx="1">
                  <c:v>0.19841269841270129</c:v>
                </c:pt>
                <c:pt idx="2">
                  <c:v>-0.29644268774703292</c:v>
                </c:pt>
                <c:pt idx="3">
                  <c:v>-0.19723865877712321</c:v>
                </c:pt>
                <c:pt idx="4">
                  <c:v>-9.8522167487679224E-2</c:v>
                </c:pt>
                <c:pt idx="5">
                  <c:v>0.19782393669634313</c:v>
                </c:pt>
                <c:pt idx="6">
                  <c:v>9.9304865938425413E-2</c:v>
                </c:pt>
                <c:pt idx="7">
                  <c:v>-0.19782393669632908</c:v>
                </c:pt>
                <c:pt idx="8">
                  <c:v>9.8619329388554583E-2</c:v>
                </c:pt>
                <c:pt idx="9">
                  <c:v>-0.68694798822375169</c:v>
                </c:pt>
                <c:pt idx="10">
                  <c:v>-0.68897637795274458</c:v>
                </c:pt>
                <c:pt idx="11">
                  <c:v>-0.39486673247778042</c:v>
                </c:pt>
                <c:pt idx="12">
                  <c:v>-0.49358341559723601</c:v>
                </c:pt>
                <c:pt idx="13">
                  <c:v>-0.39603960396040189</c:v>
                </c:pt>
                <c:pt idx="14">
                  <c:v>-9.9108027750256261E-2</c:v>
                </c:pt>
                <c:pt idx="15">
                  <c:v>0.19762845849802654</c:v>
                </c:pt>
                <c:pt idx="16">
                  <c:v>0.19723865877710914</c:v>
                </c:pt>
                <c:pt idx="17">
                  <c:v>0</c:v>
                </c:pt>
                <c:pt idx="18">
                  <c:v>0.39682539682540269</c:v>
                </c:pt>
                <c:pt idx="19">
                  <c:v>0.19821605550048438</c:v>
                </c:pt>
                <c:pt idx="20">
                  <c:v>0</c:v>
                </c:pt>
                <c:pt idx="21">
                  <c:v>0.49407114624505932</c:v>
                </c:pt>
                <c:pt idx="22">
                  <c:v>0.49554013875123876</c:v>
                </c:pt>
                <c:pt idx="23">
                  <c:v>0.59464816650148122</c:v>
                </c:pt>
                <c:pt idx="24">
                  <c:v>0.59523809523810367</c:v>
                </c:pt>
                <c:pt idx="25">
                  <c:v>0.59642147117297051</c:v>
                </c:pt>
                <c:pt idx="26">
                  <c:v>0.49603174603174599</c:v>
                </c:pt>
                <c:pt idx="27">
                  <c:v>1.9723865877712041</c:v>
                </c:pt>
                <c:pt idx="28">
                  <c:v>1.9685039370078741</c:v>
                </c:pt>
                <c:pt idx="29">
                  <c:v>2.2704837117472834</c:v>
                </c:pt>
                <c:pt idx="30">
                  <c:v>1.9762845849802382</c:v>
                </c:pt>
                <c:pt idx="31">
                  <c:v>2.1760633036597441</c:v>
                </c:pt>
                <c:pt idx="32">
                  <c:v>2.4630541871921192</c:v>
                </c:pt>
                <c:pt idx="33">
                  <c:v>2.556538839724674</c:v>
                </c:pt>
                <c:pt idx="34">
                  <c:v>2.1696252465483132</c:v>
                </c:pt>
                <c:pt idx="35">
                  <c:v>1.8719211822660156</c:v>
                </c:pt>
                <c:pt idx="36">
                  <c:v>1.8737672583826341</c:v>
                </c:pt>
                <c:pt idx="37">
                  <c:v>1.9762845849802382</c:v>
                </c:pt>
                <c:pt idx="38">
                  <c:v>2.2704837117472834</c:v>
                </c:pt>
                <c:pt idx="39">
                  <c:v>0.38684719535782558</c:v>
                </c:pt>
                <c:pt idx="40">
                  <c:v>0.48262548262548272</c:v>
                </c:pt>
                <c:pt idx="41">
                  <c:v>9.6525096525104784E-2</c:v>
                </c:pt>
                <c:pt idx="42">
                  <c:v>-9.6899224806209813E-2</c:v>
                </c:pt>
                <c:pt idx="43">
                  <c:v>-0.29041626331074299</c:v>
                </c:pt>
                <c:pt idx="44">
                  <c:v>-0.19230769230769504</c:v>
                </c:pt>
                <c:pt idx="45">
                  <c:v>0.19175455417066428</c:v>
                </c:pt>
                <c:pt idx="46">
                  <c:v>0.77220077220078365</c:v>
                </c:pt>
                <c:pt idx="47">
                  <c:v>0.58027079303674478</c:v>
                </c:pt>
                <c:pt idx="48">
                  <c:v>0.1936108422071664</c:v>
                </c:pt>
                <c:pt idx="49">
                  <c:v>-9.6899224806209813E-2</c:v>
                </c:pt>
                <c:pt idx="50">
                  <c:v>-0.386100386100378</c:v>
                </c:pt>
                <c:pt idx="51">
                  <c:v>-9.6339113680148622E-2</c:v>
                </c:pt>
                <c:pt idx="52">
                  <c:v>-0.38424591738711972</c:v>
                </c:pt>
                <c:pt idx="53">
                  <c:v>-0.28929604628736466</c:v>
                </c:pt>
                <c:pt idx="54">
                  <c:v>-9.6993210475261202E-2</c:v>
                </c:pt>
                <c:pt idx="55">
                  <c:v>0.2912621359223273</c:v>
                </c:pt>
                <c:pt idx="56">
                  <c:v>-0.19267822736031098</c:v>
                </c:pt>
                <c:pt idx="57">
                  <c:v>-0.6698564593301467</c:v>
                </c:pt>
                <c:pt idx="58">
                  <c:v>-1.149425287356324</c:v>
                </c:pt>
                <c:pt idx="59">
                  <c:v>-1.0576923076923017</c:v>
                </c:pt>
                <c:pt idx="60">
                  <c:v>-0.67632850241546194</c:v>
                </c:pt>
                <c:pt idx="61">
                  <c:v>-0.58195926285159483</c:v>
                </c:pt>
                <c:pt idx="62">
                  <c:v>-0.48449612403100772</c:v>
                </c:pt>
                <c:pt idx="63">
                  <c:v>-0.77145612343297698</c:v>
                </c:pt>
                <c:pt idx="64">
                  <c:v>-0.67502410800386026</c:v>
                </c:pt>
                <c:pt idx="65">
                  <c:v>-0.58027079303675844</c:v>
                </c:pt>
                <c:pt idx="66">
                  <c:v>-0.48543689320388367</c:v>
                </c:pt>
                <c:pt idx="67">
                  <c:v>-0.48402710551790906</c:v>
                </c:pt>
                <c:pt idx="68">
                  <c:v>-0.86872586872586077</c:v>
                </c:pt>
                <c:pt idx="69">
                  <c:v>-1.0597302504816895</c:v>
                </c:pt>
                <c:pt idx="70">
                  <c:v>-0.77519379844960989</c:v>
                </c:pt>
                <c:pt idx="71">
                  <c:v>-0.38872691933916997</c:v>
                </c:pt>
                <c:pt idx="72">
                  <c:v>-0.29182879377431653</c:v>
                </c:pt>
                <c:pt idx="73">
                  <c:v>-0.39024390243902995</c:v>
                </c:pt>
                <c:pt idx="74">
                  <c:v>-0.77896786757545999</c:v>
                </c:pt>
                <c:pt idx="75">
                  <c:v>-0.77745383867833973</c:v>
                </c:pt>
                <c:pt idx="76">
                  <c:v>-0.77669902912621114</c:v>
                </c:pt>
                <c:pt idx="77">
                  <c:v>-0.87548638132294831</c:v>
                </c:pt>
                <c:pt idx="78">
                  <c:v>-0.87804878048781054</c:v>
                </c:pt>
                <c:pt idx="79">
                  <c:v>-0.77821011673151474</c:v>
                </c:pt>
                <c:pt idx="80">
                  <c:v>-0.87633885102240072</c:v>
                </c:pt>
                <c:pt idx="81">
                  <c:v>-0.87633885102240072</c:v>
                </c:pt>
                <c:pt idx="82">
                  <c:v>-1.0742187500000084</c:v>
                </c:pt>
                <c:pt idx="83">
                  <c:v>-1.2682926829268266</c:v>
                </c:pt>
                <c:pt idx="84">
                  <c:v>-1.4634146341463417</c:v>
                </c:pt>
                <c:pt idx="85">
                  <c:v>-1.567091087169435</c:v>
                </c:pt>
                <c:pt idx="86">
                  <c:v>-1.1776251226692864</c:v>
                </c:pt>
                <c:pt idx="87">
                  <c:v>-1.077375122428986</c:v>
                </c:pt>
                <c:pt idx="88">
                  <c:v>-0.88062622309198202</c:v>
                </c:pt>
                <c:pt idx="89">
                  <c:v>-0.68694798822375169</c:v>
                </c:pt>
                <c:pt idx="90">
                  <c:v>-0.78740157480314688</c:v>
                </c:pt>
                <c:pt idx="91">
                  <c:v>-0.88235294117647589</c:v>
                </c:pt>
                <c:pt idx="92">
                  <c:v>-0.6876227897838928</c:v>
                </c:pt>
                <c:pt idx="93">
                  <c:v>-0.88408644400784997</c:v>
                </c:pt>
                <c:pt idx="94">
                  <c:v>-0.39486673247778042</c:v>
                </c:pt>
                <c:pt idx="95">
                  <c:v>-0.29644268774703292</c:v>
                </c:pt>
                <c:pt idx="96">
                  <c:v>-0.39603960396040189</c:v>
                </c:pt>
                <c:pt idx="97">
                  <c:v>-0.19900497512438092</c:v>
                </c:pt>
                <c:pt idx="98">
                  <c:v>-9.9304865938439568E-2</c:v>
                </c:pt>
                <c:pt idx="99">
                  <c:v>-9.9009900990093463E-2</c:v>
                </c:pt>
                <c:pt idx="100">
                  <c:v>-0.19743336623889721</c:v>
                </c:pt>
                <c:pt idx="101">
                  <c:v>-0.39525691699605325</c:v>
                </c:pt>
                <c:pt idx="102">
                  <c:v>-0.19841269841270129</c:v>
                </c:pt>
                <c:pt idx="103">
                  <c:v>-0.2967359050445077</c:v>
                </c:pt>
                <c:pt idx="104">
                  <c:v>-0.19782393669632908</c:v>
                </c:pt>
                <c:pt idx="105">
                  <c:v>0</c:v>
                </c:pt>
                <c:pt idx="106">
                  <c:v>-0.49554013875123876</c:v>
                </c:pt>
                <c:pt idx="107">
                  <c:v>-0.3964321110009969</c:v>
                </c:pt>
                <c:pt idx="108">
                  <c:v>-0.29821073558647831</c:v>
                </c:pt>
                <c:pt idx="109">
                  <c:v>0</c:v>
                </c:pt>
                <c:pt idx="110">
                  <c:v>-9.9403578528821396E-2</c:v>
                </c:pt>
                <c:pt idx="111">
                  <c:v>-0.3964321110009969</c:v>
                </c:pt>
                <c:pt idx="112">
                  <c:v>-0.49455984174085094</c:v>
                </c:pt>
                <c:pt idx="113">
                  <c:v>0</c:v>
                </c:pt>
                <c:pt idx="114">
                  <c:v>-9.9403578528821396E-2</c:v>
                </c:pt>
                <c:pt idx="115">
                  <c:v>-0.19841269841270129</c:v>
                </c:pt>
                <c:pt idx="116">
                  <c:v>0</c:v>
                </c:pt>
                <c:pt idx="117">
                  <c:v>0.49554013875123876</c:v>
                </c:pt>
                <c:pt idx="118">
                  <c:v>0.79681274900398102</c:v>
                </c:pt>
                <c:pt idx="119">
                  <c:v>0.19900497512438092</c:v>
                </c:pt>
                <c:pt idx="120">
                  <c:v>0.1994017946161544</c:v>
                </c:pt>
                <c:pt idx="121">
                  <c:v>-9.9700897308070177E-2</c:v>
                </c:pt>
                <c:pt idx="122">
                  <c:v>0</c:v>
                </c:pt>
                <c:pt idx="123">
                  <c:v>9.9502487562183439E-2</c:v>
                </c:pt>
                <c:pt idx="124">
                  <c:v>9.9403578528835523E-2</c:v>
                </c:pt>
                <c:pt idx="125">
                  <c:v>-0.49603174603174599</c:v>
                </c:pt>
                <c:pt idx="126">
                  <c:v>-0.29850746268656436</c:v>
                </c:pt>
                <c:pt idx="127">
                  <c:v>-0.29821073558647831</c:v>
                </c:pt>
                <c:pt idx="128">
                  <c:v>-0.29732408325075493</c:v>
                </c:pt>
                <c:pt idx="129">
                  <c:v>-0.78895463510849273</c:v>
                </c:pt>
                <c:pt idx="130">
                  <c:v>-0.98814229249011865</c:v>
                </c:pt>
                <c:pt idx="131">
                  <c:v>-0.39721946375372974</c:v>
                </c:pt>
                <c:pt idx="132">
                  <c:v>-9.9502487562183439E-2</c:v>
                </c:pt>
                <c:pt idx="133">
                  <c:v>-9.9800399201605328E-2</c:v>
                </c:pt>
                <c:pt idx="134">
                  <c:v>-0.19900497512438092</c:v>
                </c:pt>
                <c:pt idx="135">
                  <c:v>-9.9403578528821396E-2</c:v>
                </c:pt>
                <c:pt idx="136">
                  <c:v>9.9304865938425413E-2</c:v>
                </c:pt>
                <c:pt idx="137">
                  <c:v>0.49850448654037888</c:v>
                </c:pt>
                <c:pt idx="138">
                  <c:v>0.29940119760478767</c:v>
                </c:pt>
                <c:pt idx="139">
                  <c:v>0.89730807577268756</c:v>
                </c:pt>
                <c:pt idx="140">
                  <c:v>0.59642147117297051</c:v>
                </c:pt>
                <c:pt idx="141">
                  <c:v>0.39761431411531395</c:v>
                </c:pt>
                <c:pt idx="142">
                  <c:v>0.29940119760478767</c:v>
                </c:pt>
                <c:pt idx="143">
                  <c:v>0.29910269192422467</c:v>
                </c:pt>
                <c:pt idx="144">
                  <c:v>0</c:v>
                </c:pt>
                <c:pt idx="145">
                  <c:v>-0.19980019980018843</c:v>
                </c:pt>
                <c:pt idx="146">
                  <c:v>-9.9700897308070177E-2</c:v>
                </c:pt>
                <c:pt idx="147">
                  <c:v>0</c:v>
                </c:pt>
                <c:pt idx="148">
                  <c:v>0</c:v>
                </c:pt>
                <c:pt idx="149">
                  <c:v>-0.19841269841270129</c:v>
                </c:pt>
                <c:pt idx="150">
                  <c:v>0</c:v>
                </c:pt>
                <c:pt idx="151">
                  <c:v>-0.19762845849802654</c:v>
                </c:pt>
                <c:pt idx="152">
                  <c:v>-0.19762845849802654</c:v>
                </c:pt>
                <c:pt idx="153">
                  <c:v>0.29702970297029441</c:v>
                </c:pt>
                <c:pt idx="154">
                  <c:v>0.5970149253731285</c:v>
                </c:pt>
                <c:pt idx="155">
                  <c:v>0.69582504970179215</c:v>
                </c:pt>
                <c:pt idx="156">
                  <c:v>0.69721115537847489</c:v>
                </c:pt>
                <c:pt idx="157">
                  <c:v>1.0010010010010011</c:v>
                </c:pt>
                <c:pt idx="158">
                  <c:v>1.1976047904191636</c:v>
                </c:pt>
                <c:pt idx="159">
                  <c:v>0.7960199004975097</c:v>
                </c:pt>
                <c:pt idx="160">
                  <c:v>1.2896825396825373</c:v>
                </c:pt>
                <c:pt idx="161">
                  <c:v>1.9880715705765417</c:v>
                </c:pt>
                <c:pt idx="162">
                  <c:v>2.2885572139303463</c:v>
                </c:pt>
                <c:pt idx="163">
                  <c:v>2.0792079207920735</c:v>
                </c:pt>
                <c:pt idx="164">
                  <c:v>2.0792079207920735</c:v>
                </c:pt>
                <c:pt idx="165">
                  <c:v>1.6781836130306049</c:v>
                </c:pt>
                <c:pt idx="166">
                  <c:v>0.98911968348170143</c:v>
                </c:pt>
                <c:pt idx="167">
                  <c:v>0.39486673247779447</c:v>
                </c:pt>
                <c:pt idx="168">
                  <c:v>0</c:v>
                </c:pt>
                <c:pt idx="169">
                  <c:v>-9.9108027750256261E-2</c:v>
                </c:pt>
                <c:pt idx="170">
                  <c:v>-0.29585798816569187</c:v>
                </c:pt>
                <c:pt idx="171">
                  <c:v>-9.8716683119441595E-2</c:v>
                </c:pt>
                <c:pt idx="172">
                  <c:v>-1.077375122428986</c:v>
                </c:pt>
                <c:pt idx="173">
                  <c:v>-1.7543859649122791</c:v>
                </c:pt>
                <c:pt idx="174">
                  <c:v>-2.2373540856031102</c:v>
                </c:pt>
                <c:pt idx="175">
                  <c:v>-2.2308438409311329</c:v>
                </c:pt>
                <c:pt idx="176">
                  <c:v>-2.2308438409311329</c:v>
                </c:pt>
                <c:pt idx="177">
                  <c:v>-2.5242718446601886</c:v>
                </c:pt>
                <c:pt idx="178">
                  <c:v>-1.8609206660137041</c:v>
                </c:pt>
                <c:pt idx="179">
                  <c:v>-1.6715830875122937</c:v>
                </c:pt>
                <c:pt idx="180">
                  <c:v>-0.98911968348170143</c:v>
                </c:pt>
                <c:pt idx="181">
                  <c:v>-0.79365079365079105</c:v>
                </c:pt>
                <c:pt idx="182">
                  <c:v>-0.79129574678535819</c:v>
                </c:pt>
                <c:pt idx="183">
                  <c:v>-0.79051383399209207</c:v>
                </c:pt>
                <c:pt idx="184">
                  <c:v>-0.69306930693069591</c:v>
                </c:pt>
                <c:pt idx="185">
                  <c:v>-0.69444444444444753</c:v>
                </c:pt>
                <c:pt idx="186">
                  <c:v>-0.9950248756218909</c:v>
                </c:pt>
                <c:pt idx="187">
                  <c:v>-1.0912698412698356</c:v>
                </c:pt>
                <c:pt idx="188">
                  <c:v>-0.89285714285713447</c:v>
                </c:pt>
                <c:pt idx="189">
                  <c:v>-0.19920318725099889</c:v>
                </c:pt>
                <c:pt idx="190">
                  <c:v>-0.29940119760478767</c:v>
                </c:pt>
                <c:pt idx="191">
                  <c:v>-0.40000000000000568</c:v>
                </c:pt>
                <c:pt idx="192">
                  <c:v>-0.59940059940059376</c:v>
                </c:pt>
                <c:pt idx="193">
                  <c:v>-0.5</c:v>
                </c:pt>
                <c:pt idx="194">
                  <c:v>-0.49850448654037888</c:v>
                </c:pt>
                <c:pt idx="195">
                  <c:v>-0.49800796812749026</c:v>
                </c:pt>
                <c:pt idx="196">
                  <c:v>-0.39880358923229486</c:v>
                </c:pt>
                <c:pt idx="197">
                  <c:v>-0.39960039960039123</c:v>
                </c:pt>
                <c:pt idx="198">
                  <c:v>0.20100502512563098</c:v>
                </c:pt>
                <c:pt idx="199">
                  <c:v>0.20060180541625161</c:v>
                </c:pt>
                <c:pt idx="200">
                  <c:v>0</c:v>
                </c:pt>
                <c:pt idx="201">
                  <c:v>-0.19960079840319642</c:v>
                </c:pt>
                <c:pt idx="202">
                  <c:v>-0.50050050050050054</c:v>
                </c:pt>
                <c:pt idx="203">
                  <c:v>-0.20080321285139427</c:v>
                </c:pt>
                <c:pt idx="204">
                  <c:v>0.10050251256280836</c:v>
                </c:pt>
                <c:pt idx="205">
                  <c:v>0.30150753768843935</c:v>
                </c:pt>
                <c:pt idx="206">
                  <c:v>0.50100200400801598</c:v>
                </c:pt>
                <c:pt idx="207">
                  <c:v>0.50050050050050054</c:v>
                </c:pt>
                <c:pt idx="208">
                  <c:v>0.2002002002001888</c:v>
                </c:pt>
                <c:pt idx="209">
                  <c:v>-0.10030090270813292</c:v>
                </c:pt>
                <c:pt idx="210">
                  <c:v>-0.40120361083250322</c:v>
                </c:pt>
                <c:pt idx="211">
                  <c:v>-0.50050050050050054</c:v>
                </c:pt>
                <c:pt idx="212">
                  <c:v>-0.30030030030031185</c:v>
                </c:pt>
                <c:pt idx="213">
                  <c:v>-0.40000000000000568</c:v>
                </c:pt>
                <c:pt idx="214">
                  <c:v>-0.20120724346076749</c:v>
                </c:pt>
                <c:pt idx="215">
                  <c:v>-0.1006036217303909</c:v>
                </c:pt>
                <c:pt idx="216">
                  <c:v>-0.30120481927710574</c:v>
                </c:pt>
                <c:pt idx="217">
                  <c:v>-0.60120240480961351</c:v>
                </c:pt>
                <c:pt idx="218">
                  <c:v>-0.89730807577267346</c:v>
                </c:pt>
                <c:pt idx="219">
                  <c:v>-0.69721115537848899</c:v>
                </c:pt>
                <c:pt idx="220">
                  <c:v>-0.29970029970029688</c:v>
                </c:pt>
                <c:pt idx="221">
                  <c:v>0.20080321285140851</c:v>
                </c:pt>
                <c:pt idx="222">
                  <c:v>0.70493454179255044</c:v>
                </c:pt>
                <c:pt idx="223">
                  <c:v>0.90543259557343181</c:v>
                </c:pt>
                <c:pt idx="224">
                  <c:v>1.0040160642570286</c:v>
                </c:pt>
              </c:numCache>
            </c:numRef>
          </c:val>
        </c:ser>
        <c:dLbls/>
        <c:marker val="1"/>
        <c:axId val="166835328"/>
        <c:axId val="166850944"/>
      </c:lineChart>
      <c:catAx>
        <c:axId val="166835328"/>
        <c:scaling>
          <c:orientation val="minMax"/>
        </c:scaling>
        <c:delete val="1"/>
        <c:axPos val="b"/>
        <c:tickLblPos val="none"/>
        <c:crossAx val="166850944"/>
        <c:crosses val="autoZero"/>
        <c:auto val="1"/>
        <c:lblAlgn val="ctr"/>
        <c:lblOffset val="100"/>
      </c:catAx>
      <c:valAx>
        <c:axId val="166850944"/>
        <c:scaling>
          <c:orientation val="minMax"/>
        </c:scaling>
        <c:axPos val="l"/>
        <c:majorGridlines/>
        <c:numFmt formatCode="General" sourceLinked="1"/>
        <c:tickLblPos val="nextTo"/>
        <c:crossAx val="166835328"/>
        <c:crosses val="autoZero"/>
        <c:crossBetween val="between"/>
      </c:valAx>
    </c:plotArea>
    <c:plotVisOnly val="1"/>
    <c:dispBlanksAs val="gap"/>
  </c:chart>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drawing1.xml><?xml version="1.0" encoding="utf-8"?>
<c:userShapes xmlns:c="http://schemas.openxmlformats.org/drawingml/2006/chart">
  <cdr:relSizeAnchor xmlns:cdr="http://schemas.openxmlformats.org/drawingml/2006/chartDrawing">
    <cdr:from>
      <cdr:x>0.62931</cdr:x>
      <cdr:y>0.09247</cdr:y>
    </cdr:from>
    <cdr:to>
      <cdr:x>0.92529</cdr:x>
      <cdr:y>0.18925</cdr:y>
    </cdr:to>
    <cdr:sp macro="" textlink="">
      <cdr:nvSpPr>
        <cdr:cNvPr id="2" name="テキスト ボックス 1"/>
        <cdr:cNvSpPr txBox="1"/>
      </cdr:nvSpPr>
      <cdr:spPr>
        <a:xfrm xmlns:a="http://schemas.openxmlformats.org/drawingml/2006/main">
          <a:off x="4171950" y="409575"/>
          <a:ext cx="1962150" cy="42862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11937</cdr:x>
      <cdr:y>0.02318</cdr:y>
    </cdr:from>
    <cdr:to>
      <cdr:x>0.89372</cdr:x>
      <cdr:y>0.13071</cdr:y>
    </cdr:to>
    <cdr:sp macro="" textlink="">
      <cdr:nvSpPr>
        <cdr:cNvPr id="3" name="テキスト ボックス 2"/>
        <cdr:cNvSpPr txBox="1"/>
      </cdr:nvSpPr>
      <cdr:spPr>
        <a:xfrm xmlns:a="http://schemas.openxmlformats.org/drawingml/2006/main">
          <a:off x="706076" y="106426"/>
          <a:ext cx="4580300" cy="49364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ja-JP" altLang="en-US" sz="1800" dirty="0"/>
            <a:t>消費者物価指数上昇率（対前年同月比、％</a:t>
          </a:r>
          <a:r>
            <a:rPr lang="ja-JP" altLang="en-US" sz="1800" dirty="0" smtClean="0"/>
            <a:t>）　</a:t>
          </a:r>
          <a:r>
            <a:rPr lang="en-US" altLang="ja-JP" sz="1800" dirty="0" smtClean="0"/>
            <a:t>1996</a:t>
          </a:r>
          <a:r>
            <a:rPr lang="ja-JP" altLang="en-US" sz="1800" dirty="0" smtClean="0"/>
            <a:t>～月次</a:t>
          </a:r>
          <a:endParaRPr lang="ja-JP" altLang="en-US" sz="1800"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defRPr>
            </a:lvl1pPr>
          </a:lstStyle>
          <a:p>
            <a:pPr>
              <a:defRPr/>
            </a:pPr>
            <a:endParaRPr lang="en-US" altLang="ja-JP"/>
          </a:p>
        </p:txBody>
      </p:sp>
      <p:sp>
        <p:nvSpPr>
          <p:cNvPr id="48131" name="Rectangle 3"/>
          <p:cNvSpPr>
            <a:spLocks noGrp="1" noChangeArrowheads="1"/>
          </p:cNvSpPr>
          <p:nvPr>
            <p:ph type="dt" sz="quarter"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defRPr>
            </a:lvl1pPr>
          </a:lstStyle>
          <a:p>
            <a:pPr>
              <a:defRPr/>
            </a:pPr>
            <a:endParaRPr lang="en-US" altLang="ja-JP"/>
          </a:p>
        </p:txBody>
      </p:sp>
      <p:sp>
        <p:nvSpPr>
          <p:cNvPr id="48132" name="Rectangle 4"/>
          <p:cNvSpPr>
            <a:spLocks noGrp="1" noChangeArrowheads="1"/>
          </p:cNvSpPr>
          <p:nvPr>
            <p:ph type="ftr" sz="quarter" idx="2"/>
          </p:nvPr>
        </p:nvSpPr>
        <p:spPr bwMode="auto">
          <a:xfrm>
            <a:off x="0" y="9371013"/>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defRPr>
            </a:lvl1pPr>
          </a:lstStyle>
          <a:p>
            <a:pPr>
              <a:defRPr/>
            </a:pPr>
            <a:endParaRPr lang="en-US" altLang="ja-JP"/>
          </a:p>
        </p:txBody>
      </p:sp>
      <p:sp>
        <p:nvSpPr>
          <p:cNvPr id="48133" name="Rectangle 5"/>
          <p:cNvSpPr>
            <a:spLocks noGrp="1" noChangeArrowheads="1"/>
          </p:cNvSpPr>
          <p:nvPr>
            <p:ph type="sldNum" sz="quarter" idx="3"/>
          </p:nvPr>
        </p:nvSpPr>
        <p:spPr bwMode="auto">
          <a:xfrm>
            <a:off x="3814763" y="9371013"/>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defRPr>
            </a:lvl1pPr>
          </a:lstStyle>
          <a:p>
            <a:pPr>
              <a:defRPr/>
            </a:pPr>
            <a:fld id="{F2DE56EB-1C8F-4223-9CE0-38BA1E956EBB}" type="slidenum">
              <a:rPr lang="en-US" altLang="ja-JP"/>
              <a:pPr>
                <a:defRPr/>
              </a:pPr>
              <a:t>&lt;#&gt;</a:t>
            </a:fld>
            <a:endParaRPr lang="en-US" altLang="ja-JP"/>
          </a:p>
        </p:txBody>
      </p:sp>
    </p:spTree>
    <p:extLst>
      <p:ext uri="{BB962C8B-B14F-4D97-AF65-F5344CB8AC3E}">
        <p14:creationId xmlns:p14="http://schemas.microsoft.com/office/powerpoint/2010/main" xmlns="" val="3084318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atin typeface="Arial" charset="0"/>
                <a:ea typeface="ＭＳ Ｐゴシック" charset="-128"/>
              </a:defRPr>
            </a:lvl1pPr>
          </a:lstStyle>
          <a:p>
            <a:pPr>
              <a:defRPr/>
            </a:pPr>
            <a:endParaRPr lang="ja-JP" altLang="en-US"/>
          </a:p>
        </p:txBody>
      </p:sp>
      <p:sp>
        <p:nvSpPr>
          <p:cNvPr id="3" name="日付プレースホルダ 2"/>
          <p:cNvSpPr>
            <a:spLocks noGrp="1"/>
          </p:cNvSpPr>
          <p:nvPr>
            <p:ph type="dt" idx="1"/>
          </p:nvPr>
        </p:nvSpPr>
        <p:spPr>
          <a:xfrm>
            <a:off x="3814763" y="0"/>
            <a:ext cx="2919412" cy="493713"/>
          </a:xfrm>
          <a:prstGeom prst="rect">
            <a:avLst/>
          </a:prstGeom>
        </p:spPr>
        <p:txBody>
          <a:bodyPr vert="horz" lIns="91440" tIns="45720" rIns="91440" bIns="45720" rtlCol="0"/>
          <a:lstStyle>
            <a:lvl1pPr algn="r">
              <a:defRPr sz="1200">
                <a:latin typeface="Arial" charset="0"/>
                <a:ea typeface="ＭＳ Ｐゴシック" charset="-128"/>
              </a:defRPr>
            </a:lvl1pPr>
          </a:lstStyle>
          <a:p>
            <a:pPr>
              <a:defRPr/>
            </a:pPr>
            <a:fld id="{5AE9C8A1-E408-4EC0-A1E9-44B71445EB79}" type="datetimeFigureOut">
              <a:rPr lang="ja-JP" altLang="en-US"/>
              <a:pPr>
                <a:defRPr/>
              </a:pPr>
              <a:t>2014/7/11</a:t>
            </a:fld>
            <a:endParaRPr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pPr lvl="0"/>
            <a:endParaRPr lang="ja-JP" altLang="en-US" noProof="0" smtClean="0"/>
          </a:p>
        </p:txBody>
      </p:sp>
      <p:sp>
        <p:nvSpPr>
          <p:cNvPr id="5" name="ノート プレースホルダ 4"/>
          <p:cNvSpPr>
            <a:spLocks noGrp="1"/>
          </p:cNvSpPr>
          <p:nvPr>
            <p:ph type="body" sz="quarter" idx="3"/>
          </p:nvPr>
        </p:nvSpPr>
        <p:spPr>
          <a:xfrm>
            <a:off x="673100" y="4686300"/>
            <a:ext cx="5389563" cy="4440238"/>
          </a:xfrm>
          <a:prstGeom prst="rect">
            <a:avLst/>
          </a:prstGeom>
        </p:spPr>
        <p:txBody>
          <a:bodyPr vert="horz" lIns="91440" tIns="45720" rIns="91440" bIns="45720"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 5"/>
          <p:cNvSpPr>
            <a:spLocks noGrp="1"/>
          </p:cNvSpPr>
          <p:nvPr>
            <p:ph type="ftr" sz="quarter" idx="4"/>
          </p:nvPr>
        </p:nvSpPr>
        <p:spPr>
          <a:xfrm>
            <a:off x="0" y="9371013"/>
            <a:ext cx="2919413" cy="493712"/>
          </a:xfrm>
          <a:prstGeom prst="rect">
            <a:avLst/>
          </a:prstGeom>
        </p:spPr>
        <p:txBody>
          <a:bodyPr vert="horz" lIns="91440" tIns="45720" rIns="91440" bIns="45720" rtlCol="0" anchor="b"/>
          <a:lstStyle>
            <a:lvl1pPr algn="l">
              <a:defRPr sz="1200">
                <a:latin typeface="Arial" charset="0"/>
                <a:ea typeface="ＭＳ Ｐゴシック" charset="-128"/>
              </a:defRPr>
            </a:lvl1pPr>
          </a:lstStyle>
          <a:p>
            <a:pPr>
              <a:defRPr/>
            </a:pPr>
            <a:endParaRPr lang="ja-JP" altLang="en-US"/>
          </a:p>
        </p:txBody>
      </p:sp>
      <p:sp>
        <p:nvSpPr>
          <p:cNvPr id="7" name="スライド番号プレースホルダ 6"/>
          <p:cNvSpPr>
            <a:spLocks noGrp="1"/>
          </p:cNvSpPr>
          <p:nvPr>
            <p:ph type="sldNum" sz="quarter" idx="5"/>
          </p:nvPr>
        </p:nvSpPr>
        <p:spPr>
          <a:xfrm>
            <a:off x="3814763" y="9371013"/>
            <a:ext cx="2919412" cy="493712"/>
          </a:xfrm>
          <a:prstGeom prst="rect">
            <a:avLst/>
          </a:prstGeom>
        </p:spPr>
        <p:txBody>
          <a:bodyPr vert="horz" lIns="91440" tIns="45720" rIns="91440" bIns="45720" rtlCol="0" anchor="b"/>
          <a:lstStyle>
            <a:lvl1pPr algn="r">
              <a:defRPr sz="1200">
                <a:latin typeface="Arial" charset="0"/>
                <a:ea typeface="ＭＳ Ｐゴシック" charset="-128"/>
              </a:defRPr>
            </a:lvl1pPr>
          </a:lstStyle>
          <a:p>
            <a:pPr>
              <a:defRPr/>
            </a:pPr>
            <a:fld id="{3960857C-B0AE-45E3-8788-CE4A7C7EC401}" type="slidenum">
              <a:rPr lang="ja-JP" altLang="en-US"/>
              <a:pPr>
                <a:defRPr/>
              </a:pPr>
              <a:t>&lt;#&gt;</a:t>
            </a:fld>
            <a:endParaRPr lang="ja-JP" altLang="en-US"/>
          </a:p>
        </p:txBody>
      </p:sp>
    </p:spTree>
    <p:extLst>
      <p:ext uri="{BB962C8B-B14F-4D97-AF65-F5344CB8AC3E}">
        <p14:creationId xmlns:p14="http://schemas.microsoft.com/office/powerpoint/2010/main" xmlns="" val="1596281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4" name="Group 2"/>
          <p:cNvGrpSpPr>
            <a:grpSpLocks/>
          </p:cNvGrpSpPr>
          <p:nvPr/>
        </p:nvGrpSpPr>
        <p:grpSpPr bwMode="auto">
          <a:xfrm>
            <a:off x="1658938" y="1600200"/>
            <a:ext cx="6837362" cy="3200400"/>
            <a:chOff x="1045" y="1008"/>
            <a:chExt cx="4307" cy="2016"/>
          </a:xfrm>
        </p:grpSpPr>
        <p:sp>
          <p:nvSpPr>
            <p:cNvPr id="5" name="Oval 3"/>
            <p:cNvSpPr>
              <a:spLocks noChangeArrowheads="1"/>
            </p:cNvSpPr>
            <p:nvPr/>
          </p:nvSpPr>
          <p:spPr bwMode="hidden">
            <a:xfrm flipH="1">
              <a:off x="4392" y="1008"/>
              <a:ext cx="960" cy="960"/>
            </a:xfrm>
            <a:prstGeom prst="ellipse">
              <a:avLst/>
            </a:prstGeom>
            <a:solidFill>
              <a:schemeClr val="accent2"/>
            </a:solidFill>
            <a:ln w="9525">
              <a:no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sp>
          <p:nvSpPr>
            <p:cNvPr id="6" name="Oval 4"/>
            <p:cNvSpPr>
              <a:spLocks noChangeArrowheads="1"/>
            </p:cNvSpPr>
            <p:nvPr/>
          </p:nvSpPr>
          <p:spPr bwMode="hidden">
            <a:xfrm flipH="1">
              <a:off x="3264" y="1008"/>
              <a:ext cx="960" cy="960"/>
            </a:xfrm>
            <a:prstGeom prst="ellipse">
              <a:avLst/>
            </a:prstGeom>
            <a:solidFill>
              <a:schemeClr val="accent2"/>
            </a:solidFill>
            <a:ln w="9525">
              <a:no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sp>
          <p:nvSpPr>
            <p:cNvPr id="7" name="Oval 5"/>
            <p:cNvSpPr>
              <a:spLocks noChangeArrowheads="1"/>
            </p:cNvSpPr>
            <p:nvPr/>
          </p:nvSpPr>
          <p:spPr bwMode="hidden">
            <a:xfrm flipH="1">
              <a:off x="2136" y="1008"/>
              <a:ext cx="960" cy="960"/>
            </a:xfrm>
            <a:prstGeom prst="ellipse">
              <a:avLst/>
            </a:prstGeom>
            <a:noFill/>
            <a:ln w="28575">
              <a:solidFill>
                <a:schemeClr val="accent2"/>
              </a:solid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sp>
          <p:nvSpPr>
            <p:cNvPr id="8" name="Oval 6"/>
            <p:cNvSpPr>
              <a:spLocks noChangeArrowheads="1"/>
            </p:cNvSpPr>
            <p:nvPr/>
          </p:nvSpPr>
          <p:spPr bwMode="hidden">
            <a:xfrm flipH="1">
              <a:off x="2136" y="2064"/>
              <a:ext cx="960" cy="960"/>
            </a:xfrm>
            <a:prstGeom prst="ellipse">
              <a:avLst/>
            </a:prstGeom>
            <a:solidFill>
              <a:schemeClr val="accent2"/>
            </a:solidFill>
            <a:ln w="28575">
              <a:no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sp>
          <p:nvSpPr>
            <p:cNvPr id="9" name="Oval 7"/>
            <p:cNvSpPr>
              <a:spLocks noChangeArrowheads="1"/>
            </p:cNvSpPr>
            <p:nvPr/>
          </p:nvSpPr>
          <p:spPr bwMode="hidden">
            <a:xfrm flipH="1">
              <a:off x="1045" y="2064"/>
              <a:ext cx="960" cy="960"/>
            </a:xfrm>
            <a:prstGeom prst="ellipse">
              <a:avLst/>
            </a:prstGeom>
            <a:solidFill>
              <a:schemeClr val="accent2"/>
            </a:solidFill>
            <a:ln w="9525">
              <a:no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sp>
          <p:nvSpPr>
            <p:cNvPr id="10" name="Oval 8"/>
            <p:cNvSpPr>
              <a:spLocks noChangeArrowheads="1"/>
            </p:cNvSpPr>
            <p:nvPr/>
          </p:nvSpPr>
          <p:spPr bwMode="hidden">
            <a:xfrm flipH="1">
              <a:off x="4392" y="2064"/>
              <a:ext cx="960" cy="960"/>
            </a:xfrm>
            <a:prstGeom prst="ellipse">
              <a:avLst/>
            </a:prstGeom>
            <a:noFill/>
            <a:ln w="28575">
              <a:solidFill>
                <a:schemeClr val="accent2"/>
              </a:solid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grpSp>
      <p:sp>
        <p:nvSpPr>
          <p:cNvPr id="8204" name="Rectangle 12"/>
          <p:cNvSpPr>
            <a:spLocks noGrp="1" noChangeArrowheads="1"/>
          </p:cNvSpPr>
          <p:nvPr>
            <p:ph type="ctrTitle"/>
          </p:nvPr>
        </p:nvSpPr>
        <p:spPr>
          <a:xfrm>
            <a:off x="685800" y="1219200"/>
            <a:ext cx="7772400" cy="1933575"/>
          </a:xfrm>
        </p:spPr>
        <p:txBody>
          <a:bodyPr anchor="b"/>
          <a:lstStyle>
            <a:lvl1pPr algn="r">
              <a:defRPr sz="4400"/>
            </a:lvl1pPr>
          </a:lstStyle>
          <a:p>
            <a:r>
              <a:rPr lang="ja-JP" altLang="en-US"/>
              <a:t>マスタ タイトルの書式設定</a:t>
            </a:r>
          </a:p>
        </p:txBody>
      </p:sp>
      <p:sp>
        <p:nvSpPr>
          <p:cNvPr id="8205"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ja-JP" altLang="en-US"/>
              <a:t>マスタ サブタイトルの書式設定</a:t>
            </a:r>
          </a:p>
        </p:txBody>
      </p:sp>
      <p:sp>
        <p:nvSpPr>
          <p:cNvPr id="11" name="Rectangle 9"/>
          <p:cNvSpPr>
            <a:spLocks noGrp="1" noChangeArrowheads="1"/>
          </p:cNvSpPr>
          <p:nvPr>
            <p:ph type="dt" sz="half" idx="10"/>
          </p:nvPr>
        </p:nvSpPr>
        <p:spPr/>
        <p:txBody>
          <a:bodyPr/>
          <a:lstStyle>
            <a:lvl1pPr>
              <a:defRPr/>
            </a:lvl1pPr>
          </a:lstStyle>
          <a:p>
            <a:pPr>
              <a:defRPr/>
            </a:pPr>
            <a:endParaRPr lang="en-US" altLang="ja-JP"/>
          </a:p>
        </p:txBody>
      </p:sp>
      <p:sp>
        <p:nvSpPr>
          <p:cNvPr id="12" name="Rectangle 10"/>
          <p:cNvSpPr>
            <a:spLocks noGrp="1" noChangeArrowheads="1"/>
          </p:cNvSpPr>
          <p:nvPr>
            <p:ph type="ftr" sz="quarter" idx="11"/>
          </p:nvPr>
        </p:nvSpPr>
        <p:spPr/>
        <p:txBody>
          <a:bodyPr/>
          <a:lstStyle>
            <a:lvl1pPr>
              <a:defRPr/>
            </a:lvl1pPr>
          </a:lstStyle>
          <a:p>
            <a:pPr>
              <a:defRPr/>
            </a:pPr>
            <a:endParaRPr lang="en-US" altLang="ja-JP"/>
          </a:p>
        </p:txBody>
      </p:sp>
      <p:sp>
        <p:nvSpPr>
          <p:cNvPr id="13" name="Rectangle 11"/>
          <p:cNvSpPr>
            <a:spLocks noGrp="1" noChangeArrowheads="1"/>
          </p:cNvSpPr>
          <p:nvPr>
            <p:ph type="sldNum" sz="quarter" idx="12"/>
          </p:nvPr>
        </p:nvSpPr>
        <p:spPr/>
        <p:txBody>
          <a:bodyPr/>
          <a:lstStyle>
            <a:lvl1pPr>
              <a:defRPr/>
            </a:lvl1pPr>
          </a:lstStyle>
          <a:p>
            <a:pPr>
              <a:defRPr/>
            </a:pPr>
            <a:fld id="{644DBC8C-9B5A-4276-A6BD-D6A5F06EFE07}" type="slidenum">
              <a:rPr lang="en-US" altLang="ja-JP"/>
              <a:pPr>
                <a:defRPr/>
              </a:pPr>
              <a:t>&lt;#&gt;</a:t>
            </a:fld>
            <a:endParaRPr lang="en-US" altLang="ja-JP"/>
          </a:p>
        </p:txBody>
      </p:sp>
    </p:spTree>
    <p:extLst>
      <p:ext uri="{BB962C8B-B14F-4D97-AF65-F5344CB8AC3E}">
        <p14:creationId xmlns:p14="http://schemas.microsoft.com/office/powerpoint/2010/main" xmlns="" val="9117244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1"/>
          <p:cNvSpPr>
            <a:spLocks noGrp="1" noChangeArrowheads="1"/>
          </p:cNvSpPr>
          <p:nvPr>
            <p:ph type="sldNum" sz="quarter" idx="12"/>
          </p:nvPr>
        </p:nvSpPr>
        <p:spPr>
          <a:ln/>
        </p:spPr>
        <p:txBody>
          <a:bodyPr/>
          <a:lstStyle>
            <a:lvl1pPr>
              <a:defRPr/>
            </a:lvl1pPr>
          </a:lstStyle>
          <a:p>
            <a:pPr>
              <a:defRPr/>
            </a:pPr>
            <a:fld id="{809C165D-9BCB-4DE8-B9B8-69DFF443818D}" type="slidenum">
              <a:rPr lang="en-US" altLang="ja-JP"/>
              <a:pPr>
                <a:defRPr/>
              </a:pPr>
              <a:t>&lt;#&gt;</a:t>
            </a:fld>
            <a:endParaRPr lang="en-US" altLang="ja-JP"/>
          </a:p>
        </p:txBody>
      </p:sp>
    </p:spTree>
    <p:extLst>
      <p:ext uri="{BB962C8B-B14F-4D97-AF65-F5344CB8AC3E}">
        <p14:creationId xmlns:p14="http://schemas.microsoft.com/office/powerpoint/2010/main" xmlns="" val="2376378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6287"/>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6287"/>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1"/>
          <p:cNvSpPr>
            <a:spLocks noGrp="1" noChangeArrowheads="1"/>
          </p:cNvSpPr>
          <p:nvPr>
            <p:ph type="sldNum" sz="quarter" idx="12"/>
          </p:nvPr>
        </p:nvSpPr>
        <p:spPr>
          <a:ln/>
        </p:spPr>
        <p:txBody>
          <a:bodyPr/>
          <a:lstStyle>
            <a:lvl1pPr>
              <a:defRPr/>
            </a:lvl1pPr>
          </a:lstStyle>
          <a:p>
            <a:pPr>
              <a:defRPr/>
            </a:pPr>
            <a:fld id="{6EBEEE3B-9A30-42D5-8205-6B6483762768}" type="slidenum">
              <a:rPr lang="en-US" altLang="ja-JP"/>
              <a:pPr>
                <a:defRPr/>
              </a:pPr>
              <a:t>&lt;#&gt;</a:t>
            </a:fld>
            <a:endParaRPr lang="en-US" altLang="ja-JP"/>
          </a:p>
        </p:txBody>
      </p:sp>
    </p:spTree>
    <p:extLst>
      <p:ext uri="{BB962C8B-B14F-4D97-AF65-F5344CB8AC3E}">
        <p14:creationId xmlns:p14="http://schemas.microsoft.com/office/powerpoint/2010/main" xmlns="" val="4499166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タイトル、コンテンツ、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648200" y="1600200"/>
            <a:ext cx="4038600" cy="2189163"/>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4648200" y="3941763"/>
            <a:ext cx="4038600" cy="2189162"/>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7"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8" name="Rectangle 11"/>
          <p:cNvSpPr>
            <a:spLocks noGrp="1" noChangeArrowheads="1"/>
          </p:cNvSpPr>
          <p:nvPr>
            <p:ph type="sldNum" sz="quarter" idx="12"/>
          </p:nvPr>
        </p:nvSpPr>
        <p:spPr>
          <a:ln/>
        </p:spPr>
        <p:txBody>
          <a:bodyPr/>
          <a:lstStyle>
            <a:lvl1pPr>
              <a:defRPr/>
            </a:lvl1pPr>
          </a:lstStyle>
          <a:p>
            <a:pPr>
              <a:defRPr/>
            </a:pPr>
            <a:fld id="{E5196CE5-D200-46B2-AD6D-B3CDF8BC2BD2}" type="slidenum">
              <a:rPr lang="en-US" altLang="ja-JP"/>
              <a:pPr>
                <a:defRPr/>
              </a:pPr>
              <a:t>&lt;#&gt;</a:t>
            </a:fld>
            <a:endParaRPr lang="en-US" altLang="ja-JP"/>
          </a:p>
        </p:txBody>
      </p:sp>
    </p:spTree>
    <p:extLst>
      <p:ext uri="{BB962C8B-B14F-4D97-AF65-F5344CB8AC3E}">
        <p14:creationId xmlns:p14="http://schemas.microsoft.com/office/powerpoint/2010/main" xmlns="" val="40162633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457200" y="1600200"/>
            <a:ext cx="4038600" cy="45307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1"/>
          <p:cNvSpPr>
            <a:spLocks noGrp="1" noChangeArrowheads="1"/>
          </p:cNvSpPr>
          <p:nvPr>
            <p:ph type="sldNum" sz="quarter" idx="12"/>
          </p:nvPr>
        </p:nvSpPr>
        <p:spPr>
          <a:ln/>
        </p:spPr>
        <p:txBody>
          <a:bodyPr/>
          <a:lstStyle>
            <a:lvl1pPr>
              <a:defRPr/>
            </a:lvl1pPr>
          </a:lstStyle>
          <a:p>
            <a:pPr>
              <a:defRPr/>
            </a:pPr>
            <a:fld id="{C199F8E1-B1EA-4C22-92F8-0426692FB8BB}" type="slidenum">
              <a:rPr lang="en-US" altLang="ja-JP"/>
              <a:pPr>
                <a:defRPr/>
              </a:pPr>
              <a:t>&lt;#&gt;</a:t>
            </a:fld>
            <a:endParaRPr lang="en-US" altLang="ja-JP"/>
          </a:p>
        </p:txBody>
      </p:sp>
    </p:spTree>
    <p:extLst>
      <p:ext uri="{BB962C8B-B14F-4D97-AF65-F5344CB8AC3E}">
        <p14:creationId xmlns:p14="http://schemas.microsoft.com/office/powerpoint/2010/main" xmlns="" val="21768226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1"/>
          <p:cNvSpPr>
            <a:spLocks noGrp="1" noChangeArrowheads="1"/>
          </p:cNvSpPr>
          <p:nvPr>
            <p:ph type="sldNum" sz="quarter" idx="12"/>
          </p:nvPr>
        </p:nvSpPr>
        <p:spPr>
          <a:ln/>
        </p:spPr>
        <p:txBody>
          <a:bodyPr/>
          <a:lstStyle>
            <a:lvl1pPr>
              <a:defRPr/>
            </a:lvl1pPr>
          </a:lstStyle>
          <a:p>
            <a:pPr>
              <a:defRPr/>
            </a:pPr>
            <a:fld id="{21009506-4098-444C-94D0-A1EDCFE0A825}" type="slidenum">
              <a:rPr lang="en-US" altLang="ja-JP"/>
              <a:pPr>
                <a:defRPr/>
              </a:pPr>
              <a:t>&lt;#&gt;</a:t>
            </a:fld>
            <a:endParaRPr lang="en-US" altLang="ja-JP"/>
          </a:p>
        </p:txBody>
      </p:sp>
    </p:spTree>
    <p:extLst>
      <p:ext uri="{BB962C8B-B14F-4D97-AF65-F5344CB8AC3E}">
        <p14:creationId xmlns:p14="http://schemas.microsoft.com/office/powerpoint/2010/main" xmlns="" val="485298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1"/>
          <p:cNvSpPr>
            <a:spLocks noGrp="1" noChangeArrowheads="1"/>
          </p:cNvSpPr>
          <p:nvPr>
            <p:ph type="sldNum" sz="quarter" idx="12"/>
          </p:nvPr>
        </p:nvSpPr>
        <p:spPr>
          <a:ln/>
        </p:spPr>
        <p:txBody>
          <a:bodyPr/>
          <a:lstStyle>
            <a:lvl1pPr>
              <a:defRPr/>
            </a:lvl1pPr>
          </a:lstStyle>
          <a:p>
            <a:pPr>
              <a:defRPr/>
            </a:pPr>
            <a:fld id="{F3D44C83-E8BE-4728-A588-F641EE1DF98A}" type="slidenum">
              <a:rPr lang="en-US" altLang="ja-JP"/>
              <a:pPr>
                <a:defRPr/>
              </a:pPr>
              <a:t>&lt;#&gt;</a:t>
            </a:fld>
            <a:endParaRPr lang="en-US" altLang="ja-JP"/>
          </a:p>
        </p:txBody>
      </p:sp>
    </p:spTree>
    <p:extLst>
      <p:ext uri="{BB962C8B-B14F-4D97-AF65-F5344CB8AC3E}">
        <p14:creationId xmlns:p14="http://schemas.microsoft.com/office/powerpoint/2010/main" xmlns="" val="13147660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1"/>
          <p:cNvSpPr>
            <a:spLocks noGrp="1" noChangeArrowheads="1"/>
          </p:cNvSpPr>
          <p:nvPr>
            <p:ph type="sldNum" sz="quarter" idx="12"/>
          </p:nvPr>
        </p:nvSpPr>
        <p:spPr>
          <a:ln/>
        </p:spPr>
        <p:txBody>
          <a:bodyPr/>
          <a:lstStyle>
            <a:lvl1pPr>
              <a:defRPr/>
            </a:lvl1pPr>
          </a:lstStyle>
          <a:p>
            <a:pPr>
              <a:defRPr/>
            </a:pPr>
            <a:fld id="{B63897DA-2EE9-4A05-A0DB-FA0729AC620D}" type="slidenum">
              <a:rPr lang="en-US" altLang="ja-JP"/>
              <a:pPr>
                <a:defRPr/>
              </a:pPr>
              <a:t>&lt;#&gt;</a:t>
            </a:fld>
            <a:endParaRPr lang="en-US" altLang="ja-JP"/>
          </a:p>
        </p:txBody>
      </p:sp>
    </p:spTree>
    <p:extLst>
      <p:ext uri="{BB962C8B-B14F-4D97-AF65-F5344CB8AC3E}">
        <p14:creationId xmlns:p14="http://schemas.microsoft.com/office/powerpoint/2010/main" xmlns="" val="28944297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11"/>
          <p:cNvSpPr>
            <a:spLocks noGrp="1" noChangeArrowheads="1"/>
          </p:cNvSpPr>
          <p:nvPr>
            <p:ph type="sldNum" sz="quarter" idx="12"/>
          </p:nvPr>
        </p:nvSpPr>
        <p:spPr>
          <a:ln/>
        </p:spPr>
        <p:txBody>
          <a:bodyPr/>
          <a:lstStyle>
            <a:lvl1pPr>
              <a:defRPr/>
            </a:lvl1pPr>
          </a:lstStyle>
          <a:p>
            <a:pPr>
              <a:defRPr/>
            </a:pPr>
            <a:fld id="{AF9684EE-29C1-4D40-90B0-05AE1385E758}" type="slidenum">
              <a:rPr lang="en-US" altLang="ja-JP"/>
              <a:pPr>
                <a:defRPr/>
              </a:pPr>
              <a:t>&lt;#&gt;</a:t>
            </a:fld>
            <a:endParaRPr lang="en-US" altLang="ja-JP"/>
          </a:p>
        </p:txBody>
      </p:sp>
    </p:spTree>
    <p:extLst>
      <p:ext uri="{BB962C8B-B14F-4D97-AF65-F5344CB8AC3E}">
        <p14:creationId xmlns:p14="http://schemas.microsoft.com/office/powerpoint/2010/main" xmlns="" val="37104155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11"/>
          <p:cNvSpPr>
            <a:spLocks noGrp="1" noChangeArrowheads="1"/>
          </p:cNvSpPr>
          <p:nvPr>
            <p:ph type="sldNum" sz="quarter" idx="12"/>
          </p:nvPr>
        </p:nvSpPr>
        <p:spPr>
          <a:ln/>
        </p:spPr>
        <p:txBody>
          <a:bodyPr/>
          <a:lstStyle>
            <a:lvl1pPr>
              <a:defRPr/>
            </a:lvl1pPr>
          </a:lstStyle>
          <a:p>
            <a:pPr>
              <a:defRPr/>
            </a:pPr>
            <a:fld id="{54E0C780-8938-4F3C-979A-DD447DF9284B}" type="slidenum">
              <a:rPr lang="en-US" altLang="ja-JP"/>
              <a:pPr>
                <a:defRPr/>
              </a:pPr>
              <a:t>&lt;#&gt;</a:t>
            </a:fld>
            <a:endParaRPr lang="en-US" altLang="ja-JP"/>
          </a:p>
        </p:txBody>
      </p:sp>
    </p:spTree>
    <p:extLst>
      <p:ext uri="{BB962C8B-B14F-4D97-AF65-F5344CB8AC3E}">
        <p14:creationId xmlns:p14="http://schemas.microsoft.com/office/powerpoint/2010/main" xmlns="" val="12799744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11"/>
          <p:cNvSpPr>
            <a:spLocks noGrp="1" noChangeArrowheads="1"/>
          </p:cNvSpPr>
          <p:nvPr>
            <p:ph type="sldNum" sz="quarter" idx="12"/>
          </p:nvPr>
        </p:nvSpPr>
        <p:spPr>
          <a:ln/>
        </p:spPr>
        <p:txBody>
          <a:bodyPr/>
          <a:lstStyle>
            <a:lvl1pPr>
              <a:defRPr/>
            </a:lvl1pPr>
          </a:lstStyle>
          <a:p>
            <a:pPr>
              <a:defRPr/>
            </a:pPr>
            <a:fld id="{CC56241C-1D6A-45D3-AC8F-0044B3350839}" type="slidenum">
              <a:rPr lang="en-US" altLang="ja-JP"/>
              <a:pPr>
                <a:defRPr/>
              </a:pPr>
              <a:t>&lt;#&gt;</a:t>
            </a:fld>
            <a:endParaRPr lang="en-US" altLang="ja-JP"/>
          </a:p>
        </p:txBody>
      </p:sp>
    </p:spTree>
    <p:extLst>
      <p:ext uri="{BB962C8B-B14F-4D97-AF65-F5344CB8AC3E}">
        <p14:creationId xmlns:p14="http://schemas.microsoft.com/office/powerpoint/2010/main" xmlns="" val="38771967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1"/>
          <p:cNvSpPr>
            <a:spLocks noGrp="1" noChangeArrowheads="1"/>
          </p:cNvSpPr>
          <p:nvPr>
            <p:ph type="sldNum" sz="quarter" idx="12"/>
          </p:nvPr>
        </p:nvSpPr>
        <p:spPr>
          <a:ln/>
        </p:spPr>
        <p:txBody>
          <a:bodyPr/>
          <a:lstStyle>
            <a:lvl1pPr>
              <a:defRPr/>
            </a:lvl1pPr>
          </a:lstStyle>
          <a:p>
            <a:pPr>
              <a:defRPr/>
            </a:pPr>
            <a:fld id="{5C4917C9-D0E8-4A44-B5F7-4C02A08A830E}" type="slidenum">
              <a:rPr lang="en-US" altLang="ja-JP"/>
              <a:pPr>
                <a:defRPr/>
              </a:pPr>
              <a:t>&lt;#&gt;</a:t>
            </a:fld>
            <a:endParaRPr lang="en-US" altLang="ja-JP"/>
          </a:p>
        </p:txBody>
      </p:sp>
    </p:spTree>
    <p:extLst>
      <p:ext uri="{BB962C8B-B14F-4D97-AF65-F5344CB8AC3E}">
        <p14:creationId xmlns:p14="http://schemas.microsoft.com/office/powerpoint/2010/main" xmlns="" val="2125668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1"/>
          <p:cNvSpPr>
            <a:spLocks noGrp="1" noChangeArrowheads="1"/>
          </p:cNvSpPr>
          <p:nvPr>
            <p:ph type="sldNum" sz="quarter" idx="12"/>
          </p:nvPr>
        </p:nvSpPr>
        <p:spPr>
          <a:ln/>
        </p:spPr>
        <p:txBody>
          <a:bodyPr/>
          <a:lstStyle>
            <a:lvl1pPr>
              <a:defRPr/>
            </a:lvl1pPr>
          </a:lstStyle>
          <a:p>
            <a:pPr>
              <a:defRPr/>
            </a:pPr>
            <a:fld id="{3ADE348D-91DE-4B5F-BA31-AF50DC6B8D4D}" type="slidenum">
              <a:rPr lang="en-US" altLang="ja-JP"/>
              <a:pPr>
                <a:defRPr/>
              </a:pPr>
              <a:t>&lt;#&gt;</a:t>
            </a:fld>
            <a:endParaRPr lang="en-US" altLang="ja-JP"/>
          </a:p>
        </p:txBody>
      </p:sp>
    </p:spTree>
    <p:extLst>
      <p:ext uri="{BB962C8B-B14F-4D97-AF65-F5344CB8AC3E}">
        <p14:creationId xmlns:p14="http://schemas.microsoft.com/office/powerpoint/2010/main" xmlns="" val="3927182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1071563" y="304800"/>
            <a:ext cx="7615237" cy="1106488"/>
            <a:chOff x="675" y="192"/>
            <a:chExt cx="4797" cy="697"/>
          </a:xfrm>
        </p:grpSpPr>
        <p:sp>
          <p:nvSpPr>
            <p:cNvPr id="7171" name="Oval 3"/>
            <p:cNvSpPr>
              <a:spLocks noChangeArrowheads="1"/>
            </p:cNvSpPr>
            <p:nvPr/>
          </p:nvSpPr>
          <p:spPr bwMode="hidden">
            <a:xfrm flipH="1">
              <a:off x="3067" y="192"/>
              <a:ext cx="696" cy="696"/>
            </a:xfrm>
            <a:prstGeom prst="ellipse">
              <a:avLst/>
            </a:prstGeom>
            <a:solidFill>
              <a:schemeClr val="accent2"/>
            </a:solidFill>
            <a:ln w="28575">
              <a:no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sp>
          <p:nvSpPr>
            <p:cNvPr id="7172" name="Oval 4"/>
            <p:cNvSpPr>
              <a:spLocks noChangeArrowheads="1"/>
            </p:cNvSpPr>
            <p:nvPr/>
          </p:nvSpPr>
          <p:spPr bwMode="hidden">
            <a:xfrm flipH="1">
              <a:off x="4777" y="192"/>
              <a:ext cx="695" cy="696"/>
            </a:xfrm>
            <a:prstGeom prst="ellipse">
              <a:avLst/>
            </a:prstGeom>
            <a:solidFill>
              <a:schemeClr val="accent2"/>
            </a:solidFill>
            <a:ln w="28575">
              <a:no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sp>
          <p:nvSpPr>
            <p:cNvPr id="7173" name="Oval 5"/>
            <p:cNvSpPr>
              <a:spLocks noChangeArrowheads="1"/>
            </p:cNvSpPr>
            <p:nvPr/>
          </p:nvSpPr>
          <p:spPr bwMode="hidden">
            <a:xfrm flipH="1">
              <a:off x="675" y="193"/>
              <a:ext cx="695" cy="696"/>
            </a:xfrm>
            <a:prstGeom prst="ellipse">
              <a:avLst/>
            </a:prstGeom>
            <a:solidFill>
              <a:schemeClr val="accent2"/>
            </a:solidFill>
            <a:ln w="28575">
              <a:no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sp>
          <p:nvSpPr>
            <p:cNvPr id="7174" name="Oval 6"/>
            <p:cNvSpPr>
              <a:spLocks noChangeArrowheads="1"/>
            </p:cNvSpPr>
            <p:nvPr/>
          </p:nvSpPr>
          <p:spPr bwMode="hidden">
            <a:xfrm flipH="1">
              <a:off x="3984" y="192"/>
              <a:ext cx="695" cy="696"/>
            </a:xfrm>
            <a:prstGeom prst="ellipse">
              <a:avLst/>
            </a:prstGeom>
            <a:noFill/>
            <a:ln w="28575">
              <a:solidFill>
                <a:schemeClr val="accent2"/>
              </a:solid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sp>
          <p:nvSpPr>
            <p:cNvPr id="7175" name="Oval 7"/>
            <p:cNvSpPr>
              <a:spLocks noChangeArrowheads="1"/>
            </p:cNvSpPr>
            <p:nvPr/>
          </p:nvSpPr>
          <p:spPr bwMode="hidden">
            <a:xfrm flipH="1">
              <a:off x="1486" y="192"/>
              <a:ext cx="695" cy="696"/>
            </a:xfrm>
            <a:prstGeom prst="ellipse">
              <a:avLst/>
            </a:prstGeom>
            <a:noFill/>
            <a:ln w="28575">
              <a:solidFill>
                <a:schemeClr val="accent2"/>
              </a:solidFill>
              <a:round/>
              <a:headEnd/>
              <a:tailEnd/>
            </a:ln>
            <a:effectLst/>
          </p:spPr>
          <p:txBody>
            <a:bodyPr wrap="none" anchor="ctr"/>
            <a:lstStyle/>
            <a:p>
              <a:pPr algn="ctr">
                <a:defRPr/>
              </a:pPr>
              <a:endParaRPr kumimoji="0" lang="ja-JP" altLang="ja-JP" sz="2400">
                <a:latin typeface="Times New Roman" pitchFamily="18" charset="0"/>
                <a:ea typeface="ＭＳ Ｐゴシック" charset="-128"/>
              </a:endParaRPr>
            </a:p>
          </p:txBody>
        </p:sp>
      </p:grpSp>
      <p:sp>
        <p:nvSpPr>
          <p:cNvPr id="5123" name="Rectangle 8"/>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7177" name="Rectangle 9"/>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000">
                <a:latin typeface="Arial" charset="0"/>
                <a:ea typeface="ＭＳ Ｐゴシック" charset="-128"/>
              </a:defRPr>
            </a:lvl1pPr>
          </a:lstStyle>
          <a:p>
            <a:pPr>
              <a:defRPr/>
            </a:pPr>
            <a:endParaRPr lang="en-US" altLang="ja-JP"/>
          </a:p>
        </p:txBody>
      </p:sp>
      <p:sp>
        <p:nvSpPr>
          <p:cNvPr id="7178" name="Rectangle 1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000">
                <a:latin typeface="Arial" charset="0"/>
                <a:ea typeface="ＭＳ Ｐゴシック" charset="-128"/>
              </a:defRPr>
            </a:lvl1pPr>
          </a:lstStyle>
          <a:p>
            <a:pPr>
              <a:defRPr/>
            </a:pPr>
            <a:endParaRPr lang="en-US" altLang="ja-JP"/>
          </a:p>
        </p:txBody>
      </p:sp>
      <p:sp>
        <p:nvSpPr>
          <p:cNvPr id="7179" name="Rectangle 11"/>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000">
                <a:latin typeface="Arial" charset="0"/>
                <a:ea typeface="ＭＳ Ｐゴシック" charset="-128"/>
              </a:defRPr>
            </a:lvl1pPr>
          </a:lstStyle>
          <a:p>
            <a:pPr>
              <a:defRPr/>
            </a:pPr>
            <a:fld id="{B987BF0E-4FF2-4927-A056-2A9D6AF3B49A}" type="slidenum">
              <a:rPr lang="en-US" altLang="ja-JP"/>
              <a:pPr>
                <a:defRPr/>
              </a:pPr>
              <a:t>&lt;#&gt;</a:t>
            </a:fld>
            <a:endParaRPr lang="en-US" altLang="ja-JP"/>
          </a:p>
        </p:txBody>
      </p:sp>
      <p:sp>
        <p:nvSpPr>
          <p:cNvPr id="5127" name="Rectangle 1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Tree>
  </p:cSld>
  <p:clrMap bg1="lt1" tx1="dk1" bg2="lt2" tx2="dk2" accent1="accent1" accent2="accent2" accent3="accent3" accent4="accent4" accent5="accent5" accent6="accent6" hlink="hlink" folHlink="folHlink"/>
  <p:sldLayoutIdLst>
    <p:sldLayoutId id="2147483791"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Lst>
  <p:timing>
    <p:tnLst>
      <p:par>
        <p:cTn id="1" dur="indefinite" restart="never" nodeType="tmRoot"/>
      </p:par>
    </p:tnLst>
  </p:timing>
  <p:txStyles>
    <p:titleStyle>
      <a:lvl1pPr algn="l" rtl="0" eaLnBrk="0" fontAlgn="base" hangingPunct="0">
        <a:spcBef>
          <a:spcPct val="0"/>
        </a:spcBef>
        <a:spcAft>
          <a:spcPct val="0"/>
        </a:spcAft>
        <a:defRPr kumimoji="1" sz="3800">
          <a:solidFill>
            <a:schemeClr val="tx2"/>
          </a:solidFill>
          <a:latin typeface="+mj-lt"/>
          <a:ea typeface="+mj-ea"/>
          <a:cs typeface="+mj-cs"/>
        </a:defRPr>
      </a:lvl1pPr>
      <a:lvl2pPr algn="l" rtl="0" eaLnBrk="0" fontAlgn="base" hangingPunct="0">
        <a:spcBef>
          <a:spcPct val="0"/>
        </a:spcBef>
        <a:spcAft>
          <a:spcPct val="0"/>
        </a:spcAft>
        <a:defRPr kumimoji="1" sz="3800">
          <a:solidFill>
            <a:schemeClr val="tx2"/>
          </a:solidFill>
          <a:latin typeface="Arial" charset="0"/>
          <a:ea typeface="ＭＳ Ｐゴシック" charset="-128"/>
        </a:defRPr>
      </a:lvl2pPr>
      <a:lvl3pPr algn="l" rtl="0" eaLnBrk="0" fontAlgn="base" hangingPunct="0">
        <a:spcBef>
          <a:spcPct val="0"/>
        </a:spcBef>
        <a:spcAft>
          <a:spcPct val="0"/>
        </a:spcAft>
        <a:defRPr kumimoji="1" sz="3800">
          <a:solidFill>
            <a:schemeClr val="tx2"/>
          </a:solidFill>
          <a:latin typeface="Arial" charset="0"/>
          <a:ea typeface="ＭＳ Ｐゴシック" charset="-128"/>
        </a:defRPr>
      </a:lvl3pPr>
      <a:lvl4pPr algn="l" rtl="0" eaLnBrk="0" fontAlgn="base" hangingPunct="0">
        <a:spcBef>
          <a:spcPct val="0"/>
        </a:spcBef>
        <a:spcAft>
          <a:spcPct val="0"/>
        </a:spcAft>
        <a:defRPr kumimoji="1" sz="3800">
          <a:solidFill>
            <a:schemeClr val="tx2"/>
          </a:solidFill>
          <a:latin typeface="Arial" charset="0"/>
          <a:ea typeface="ＭＳ Ｐゴシック" charset="-128"/>
        </a:defRPr>
      </a:lvl4pPr>
      <a:lvl5pPr algn="l" rtl="0" eaLnBrk="0" fontAlgn="base" hangingPunct="0">
        <a:spcBef>
          <a:spcPct val="0"/>
        </a:spcBef>
        <a:spcAft>
          <a:spcPct val="0"/>
        </a:spcAft>
        <a:defRPr kumimoji="1" sz="3800">
          <a:solidFill>
            <a:schemeClr val="tx2"/>
          </a:solidFill>
          <a:latin typeface="Arial" charset="0"/>
          <a:ea typeface="ＭＳ Ｐゴシック" charset="-128"/>
        </a:defRPr>
      </a:lvl5pPr>
      <a:lvl6pPr marL="457200" algn="l" rtl="0" fontAlgn="base">
        <a:spcBef>
          <a:spcPct val="0"/>
        </a:spcBef>
        <a:spcAft>
          <a:spcPct val="0"/>
        </a:spcAft>
        <a:defRPr kumimoji="1" sz="3800">
          <a:solidFill>
            <a:schemeClr val="tx2"/>
          </a:solidFill>
          <a:latin typeface="Arial" charset="0"/>
          <a:ea typeface="ＭＳ Ｐゴシック" charset="-128"/>
        </a:defRPr>
      </a:lvl6pPr>
      <a:lvl7pPr marL="914400" algn="l" rtl="0" fontAlgn="base">
        <a:spcBef>
          <a:spcPct val="0"/>
        </a:spcBef>
        <a:spcAft>
          <a:spcPct val="0"/>
        </a:spcAft>
        <a:defRPr kumimoji="1" sz="3800">
          <a:solidFill>
            <a:schemeClr val="tx2"/>
          </a:solidFill>
          <a:latin typeface="Arial" charset="0"/>
          <a:ea typeface="ＭＳ Ｐゴシック" charset="-128"/>
        </a:defRPr>
      </a:lvl7pPr>
      <a:lvl8pPr marL="1371600" algn="l" rtl="0" fontAlgn="base">
        <a:spcBef>
          <a:spcPct val="0"/>
        </a:spcBef>
        <a:spcAft>
          <a:spcPct val="0"/>
        </a:spcAft>
        <a:defRPr kumimoji="1" sz="3800">
          <a:solidFill>
            <a:schemeClr val="tx2"/>
          </a:solidFill>
          <a:latin typeface="Arial" charset="0"/>
          <a:ea typeface="ＭＳ Ｐゴシック" charset="-128"/>
        </a:defRPr>
      </a:lvl8pPr>
      <a:lvl9pPr marL="1828800" algn="l" rtl="0" fontAlgn="base">
        <a:spcBef>
          <a:spcPct val="0"/>
        </a:spcBef>
        <a:spcAft>
          <a:spcPct val="0"/>
        </a:spcAft>
        <a:defRPr kumimoji="1" sz="3800">
          <a:solidFill>
            <a:schemeClr val="tx2"/>
          </a:solidFill>
          <a:latin typeface="Arial" charset="0"/>
          <a:ea typeface="ＭＳ Ｐゴシック" charset="-128"/>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kumimoji="1" sz="2700">
          <a:solidFill>
            <a:schemeClr val="tx1"/>
          </a:solidFill>
          <a:latin typeface="+mn-lt"/>
          <a:ea typeface="+mn-ea"/>
        </a:defRPr>
      </a:lvl2pPr>
      <a:lvl3pPr marL="1143000" indent="-228600" algn="l" rtl="0" eaLnBrk="0" fontAlgn="base" hangingPunct="0">
        <a:spcBef>
          <a:spcPct val="20000"/>
        </a:spcBef>
        <a:spcAft>
          <a:spcPct val="0"/>
        </a:spcAft>
        <a:buClr>
          <a:schemeClr val="accent1"/>
        </a:buClr>
        <a:buFont typeface="Wingdings" pitchFamily="2" charset="2"/>
        <a:buChar char="l"/>
        <a:defRPr kumimoji="1"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p:txBody>
          <a:bodyPr/>
          <a:lstStyle/>
          <a:p>
            <a:pPr eaLnBrk="1" hangingPunct="1"/>
            <a:r>
              <a:rPr lang="ja-JP" altLang="en-US" sz="4000" smtClean="0"/>
              <a:t>消費者物価指数（</a:t>
            </a:r>
            <a:r>
              <a:rPr lang="en-US" altLang="ja-JP" sz="4000" smtClean="0"/>
              <a:t>CPI</a:t>
            </a:r>
            <a:r>
              <a:rPr lang="ja-JP" altLang="en-US" sz="4000" smtClean="0"/>
              <a:t>）の作成方法</a:t>
            </a:r>
            <a:br>
              <a:rPr lang="ja-JP" altLang="en-US" sz="4000" smtClean="0"/>
            </a:br>
            <a:r>
              <a:rPr lang="ja-JP" altLang="en-US" sz="4000" smtClean="0"/>
              <a:t>と寄与度・寄与率の計算</a:t>
            </a:r>
          </a:p>
        </p:txBody>
      </p:sp>
      <p:sp>
        <p:nvSpPr>
          <p:cNvPr id="7171" name="Rectangle 3"/>
          <p:cNvSpPr>
            <a:spLocks noGrp="1" noChangeArrowheads="1"/>
          </p:cNvSpPr>
          <p:nvPr>
            <p:ph type="subTitle" idx="1"/>
          </p:nvPr>
        </p:nvSpPr>
        <p:spPr/>
        <p:txBody>
          <a:bodyPr/>
          <a:lstStyle/>
          <a:p>
            <a:pPr eaLnBrk="1" hangingPunct="1"/>
            <a:r>
              <a:rPr lang="ja-JP" altLang="en-US" smtClean="0"/>
              <a:t>専修大学経済統計学</a:t>
            </a:r>
          </a:p>
          <a:p>
            <a:pPr eaLnBrk="1" hangingPunct="1"/>
            <a:r>
              <a:rPr lang="ja-JP" altLang="en-US" smtClean="0"/>
              <a:t>作間逸雄</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ja-JP" altLang="en-US" smtClean="0"/>
              <a:t>基準改定</a:t>
            </a:r>
          </a:p>
        </p:txBody>
      </p:sp>
      <p:sp>
        <p:nvSpPr>
          <p:cNvPr id="13315" name="Rectangle 3"/>
          <p:cNvSpPr>
            <a:spLocks noGrp="1" noChangeArrowheads="1"/>
          </p:cNvSpPr>
          <p:nvPr>
            <p:ph type="body" idx="1"/>
          </p:nvPr>
        </p:nvSpPr>
        <p:spPr/>
        <p:txBody>
          <a:bodyPr/>
          <a:lstStyle/>
          <a:p>
            <a:pPr eaLnBrk="1" hangingPunct="1"/>
            <a:r>
              <a:rPr lang="ja-JP" altLang="en-US" smtClean="0"/>
              <a:t>消費者物価指数は５年に一度「基準改定」を行なう。</a:t>
            </a:r>
          </a:p>
          <a:p>
            <a:pPr eaLnBrk="1" hangingPunct="1"/>
            <a:r>
              <a:rPr lang="ja-JP" altLang="en-US" smtClean="0"/>
              <a:t>西暦表示で末尾が</a:t>
            </a:r>
            <a:r>
              <a:rPr lang="en-US" altLang="ja-JP" smtClean="0"/>
              <a:t>0</a:t>
            </a:r>
            <a:r>
              <a:rPr lang="ja-JP" altLang="en-US" smtClean="0"/>
              <a:t>か</a:t>
            </a:r>
            <a:r>
              <a:rPr lang="en-US" altLang="ja-JP" smtClean="0"/>
              <a:t>5</a:t>
            </a:r>
            <a:r>
              <a:rPr lang="ja-JP" altLang="en-US" smtClean="0"/>
              <a:t>の年が基準年である。</a:t>
            </a:r>
          </a:p>
          <a:p>
            <a:pPr eaLnBrk="1" hangingPunct="1"/>
            <a:r>
              <a:rPr lang="ja-JP" altLang="en-US" smtClean="0"/>
              <a:t>基準改定時に「パーシェ・チェック」を行なう。</a:t>
            </a:r>
          </a:p>
          <a:p>
            <a:pPr eaLnBrk="1" hangingPunct="1"/>
            <a:r>
              <a:rPr lang="ja-JP" altLang="en-US" smtClean="0"/>
              <a:t>同じ年（新基準年）について、旧基準のラスパイレス指数値とパーシェ指数値（新基準年のウェイトがあるから簡単に計算できる）を出してみて乖離の度合いをチェックする。</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タイトル 1"/>
          <p:cNvSpPr>
            <a:spLocks noGrp="1"/>
          </p:cNvSpPr>
          <p:nvPr>
            <p:ph type="title"/>
          </p:nvPr>
        </p:nvSpPr>
        <p:spPr/>
        <p:txBody>
          <a:bodyPr/>
          <a:lstStyle/>
          <a:p>
            <a:r>
              <a:rPr lang="ja-JP" altLang="en-US" smtClean="0"/>
              <a:t>基本分類指数</a:t>
            </a:r>
            <a:r>
              <a:rPr lang="en-US" altLang="ja-JP" smtClean="0"/>
              <a:t>――</a:t>
            </a:r>
            <a:r>
              <a:rPr lang="ja-JP" altLang="en-US" smtClean="0"/>
              <a:t>複数の総合指数</a:t>
            </a:r>
          </a:p>
        </p:txBody>
      </p:sp>
      <p:sp>
        <p:nvSpPr>
          <p:cNvPr id="14339" name="コンテンツ プレースホルダ 2"/>
          <p:cNvSpPr>
            <a:spLocks noGrp="1"/>
          </p:cNvSpPr>
          <p:nvPr>
            <p:ph idx="1"/>
          </p:nvPr>
        </p:nvSpPr>
        <p:spPr/>
        <p:txBody>
          <a:bodyPr/>
          <a:lstStyle/>
          <a:p>
            <a:r>
              <a:rPr lang="ja-JP" altLang="en-US" dirty="0" smtClean="0"/>
              <a:t>基本分類指数は，全体の物価の動 </a:t>
            </a:r>
            <a:r>
              <a:rPr lang="ja-JP" altLang="en-US" dirty="0" err="1" smtClean="0"/>
              <a:t>きを</a:t>
            </a:r>
            <a:r>
              <a:rPr lang="ja-JP" altLang="en-US" dirty="0" smtClean="0"/>
              <a:t>総合した「総合指数」と，その 内訳を消費の目的により費目別に分 類した指数で，毎月作成しています。 </a:t>
            </a:r>
            <a:endParaRPr lang="en-US" altLang="ja-JP" dirty="0" smtClean="0"/>
          </a:p>
          <a:p>
            <a:r>
              <a:rPr lang="ja-JP" altLang="en-US" dirty="0" smtClean="0"/>
              <a:t>基本分類の別掲項目として，「生鮮食品を除く総合」（コア指数），「持家の 帰属家賃を除く総合」，「持家の帰属家賃及び生鮮食品を除く総合」及び「食 料（酒類を除く）及びエネルギーを除く総合」指数（コアコア指数）を作成している。</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ja-JP" altLang="en-US" sz="3400" smtClean="0"/>
              <a:t>消費者物価指数の公表時期等</a:t>
            </a:r>
          </a:p>
        </p:txBody>
      </p:sp>
      <p:sp>
        <p:nvSpPr>
          <p:cNvPr id="15363" name="Rectangle 3"/>
          <p:cNvSpPr>
            <a:spLocks noGrp="1" noChangeArrowheads="1"/>
          </p:cNvSpPr>
          <p:nvPr>
            <p:ph type="body" idx="1"/>
          </p:nvPr>
        </p:nvSpPr>
        <p:spPr>
          <a:xfrm>
            <a:off x="457200" y="1600200"/>
            <a:ext cx="8147050" cy="4852988"/>
          </a:xfrm>
        </p:spPr>
        <p:txBody>
          <a:bodyPr/>
          <a:lstStyle/>
          <a:p>
            <a:pPr eaLnBrk="1" hangingPunct="1">
              <a:lnSpc>
                <a:spcPct val="80000"/>
              </a:lnSpc>
            </a:pPr>
            <a:r>
              <a:rPr lang="ja-JP" altLang="en-US" dirty="0" smtClean="0"/>
              <a:t>消費者物価指数は、原則として</a:t>
            </a:r>
            <a:r>
              <a:rPr lang="ja-JP" altLang="en-US" u="sng" dirty="0" smtClean="0"/>
              <a:t>毎月</a:t>
            </a:r>
            <a:r>
              <a:rPr lang="en-US" altLang="ja-JP" u="sng" dirty="0" smtClean="0"/>
              <a:t>26</a:t>
            </a:r>
            <a:r>
              <a:rPr lang="ja-JP" altLang="en-US" u="sng" dirty="0" smtClean="0"/>
              <a:t>日を含む週の金曜日</a:t>
            </a:r>
            <a:r>
              <a:rPr lang="ja-JP" altLang="en-US" dirty="0" smtClean="0"/>
              <a:t>の午前</a:t>
            </a:r>
            <a:r>
              <a:rPr lang="en-US" altLang="ja-JP" dirty="0" smtClean="0"/>
              <a:t>8</a:t>
            </a:r>
            <a:r>
              <a:rPr lang="ja-JP" altLang="en-US" dirty="0" smtClean="0"/>
              <a:t>時に公表する。公表内容は、全国の</a:t>
            </a:r>
            <a:r>
              <a:rPr lang="ja-JP" altLang="en-US" u="sng" dirty="0" smtClean="0"/>
              <a:t>前月分</a:t>
            </a:r>
            <a:r>
              <a:rPr lang="ja-JP" altLang="en-US" dirty="0" smtClean="0"/>
              <a:t>指数及び</a:t>
            </a:r>
            <a:r>
              <a:rPr lang="ja-JP" altLang="en-US" u="sng" dirty="0" smtClean="0"/>
              <a:t>東京都区部の当月分指数の中旬速報値</a:t>
            </a:r>
            <a:r>
              <a:rPr lang="ja-JP" altLang="en-US" dirty="0" smtClean="0"/>
              <a:t>である。</a:t>
            </a:r>
            <a:endParaRPr lang="en-US" altLang="ja-JP" dirty="0" smtClean="0"/>
          </a:p>
          <a:p>
            <a:pPr eaLnBrk="1" hangingPunct="1">
              <a:lnSpc>
                <a:spcPct val="80000"/>
              </a:lnSpc>
            </a:pPr>
            <a:r>
              <a:rPr lang="ja-JP" altLang="en-US" dirty="0" smtClean="0"/>
              <a:t>公表系列は次のスライドに一覧表にした。</a:t>
            </a:r>
            <a:endParaRPr lang="en-US" altLang="ja-JP" dirty="0" smtClean="0"/>
          </a:p>
          <a:p>
            <a:pPr eaLnBrk="1" hangingPunct="1">
              <a:lnSpc>
                <a:spcPct val="80000"/>
              </a:lnSpc>
            </a:pPr>
            <a:r>
              <a:rPr lang="ja-JP" altLang="en-US" dirty="0" smtClean="0"/>
              <a:t>政府統計の総合窓口（</a:t>
            </a:r>
            <a:r>
              <a:rPr lang="en-US" altLang="ja-JP" dirty="0" smtClean="0"/>
              <a:t>e-stat</a:t>
            </a:r>
            <a:r>
              <a:rPr lang="ja-JP" altLang="en-US" dirty="0" smtClean="0"/>
              <a:t>）も便利である。</a:t>
            </a:r>
          </a:p>
          <a:p>
            <a:pPr eaLnBrk="1" hangingPunct="1">
              <a:lnSpc>
                <a:spcPct val="80000"/>
              </a:lnSpc>
            </a:pPr>
            <a:endParaRPr lang="en-US" altLang="ja-JP" sz="18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9388" y="773113"/>
            <a:ext cx="7842250" cy="6084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387" name="タイトル 5"/>
          <p:cNvSpPr>
            <a:spLocks noGrp="1"/>
          </p:cNvSpPr>
          <p:nvPr>
            <p:ph type="title"/>
          </p:nvPr>
        </p:nvSpPr>
        <p:spPr>
          <a:xfrm>
            <a:off x="457200" y="274638"/>
            <a:ext cx="6275388" cy="490537"/>
          </a:xfrm>
        </p:spPr>
        <p:txBody>
          <a:bodyPr/>
          <a:lstStyle/>
          <a:p>
            <a:r>
              <a:rPr lang="ja-JP" altLang="en-US" smtClean="0"/>
              <a:t>公表系列</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 1"/>
          <p:cNvGraphicFramePr>
            <a:graphicFrameLocks noGrp="1"/>
          </p:cNvGraphicFramePr>
          <p:nvPr/>
        </p:nvGraphicFramePr>
        <p:xfrm>
          <a:off x="755650" y="1196975"/>
          <a:ext cx="6696075" cy="4564094"/>
        </p:xfrm>
        <a:graphic>
          <a:graphicData uri="http://schemas.openxmlformats.org/drawingml/2006/table">
            <a:tbl>
              <a:tblPr/>
              <a:tblGrid>
                <a:gridCol w="660174"/>
                <a:gridCol w="282935"/>
                <a:gridCol w="3583816"/>
                <a:gridCol w="146009"/>
                <a:gridCol w="570410"/>
                <a:gridCol w="570410"/>
                <a:gridCol w="882321"/>
              </a:tblGrid>
              <a:tr h="219645">
                <a:tc gridSpan="2">
                  <a:txBody>
                    <a:bodyPr/>
                    <a:lstStyle/>
                    <a:p>
                      <a:pPr algn="l"/>
                      <a:endParaRPr lang="ja-JP" altLang="en-US" sz="1400" dirty="0"/>
                    </a:p>
                  </a:txBody>
                  <a:tcPr marL="0" marR="0" marT="0" marB="0">
                    <a:lnL>
                      <a:noFill/>
                    </a:lnL>
                    <a:lnR>
                      <a:noFill/>
                    </a:lnR>
                    <a:lnT>
                      <a:noFill/>
                    </a:lnT>
                    <a:lnB>
                      <a:noFill/>
                    </a:lnB>
                  </a:tcPr>
                </a:tc>
                <a:tc hMerge="1">
                  <a:txBody>
                    <a:bodyPr/>
                    <a:lstStyle/>
                    <a:p>
                      <a:endParaRPr kumimoji="1" lang="ja-JP" altLang="en-US"/>
                    </a:p>
                  </a:txBody>
                  <a:tcPr/>
                </a:tc>
                <a:tc gridSpan="5">
                  <a:txBody>
                    <a:bodyPr/>
                    <a:lstStyle/>
                    <a:p>
                      <a:pPr algn="l"/>
                      <a:endParaRPr lang="ja-JP" altLang="en-US" sz="1400" dirty="0"/>
                    </a:p>
                  </a:txBody>
                  <a:tcPr marL="0" marR="0" marT="0" marB="0">
                    <a:lnL>
                      <a:noFill/>
                    </a:lnL>
                    <a:lnR>
                      <a:noFill/>
                    </a:lnR>
                    <a:lnT>
                      <a:noFill/>
                    </a:lnT>
                    <a:lnB>
                      <a:noFill/>
                    </a:lnB>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r>
              <a:tr h="219645">
                <a:tc gridSpan="2">
                  <a:txBody>
                    <a:bodyPr/>
                    <a:lstStyle/>
                    <a:p>
                      <a:pPr algn="l"/>
                      <a:r>
                        <a:rPr lang="ja-JP" altLang="en-US" sz="1400" dirty="0"/>
                        <a:t>表番号</a:t>
                      </a:r>
                    </a:p>
                  </a:txBody>
                  <a:tcPr marL="0" marR="0" marT="0" marB="0">
                    <a:lnL>
                      <a:noFill/>
                    </a:lnL>
                    <a:lnR>
                      <a:noFill/>
                    </a:lnR>
                    <a:lnT>
                      <a:noFill/>
                    </a:lnT>
                    <a:lnB>
                      <a:noFill/>
                    </a:lnB>
                  </a:tcPr>
                </a:tc>
                <a:tc hMerge="1">
                  <a:txBody>
                    <a:bodyPr/>
                    <a:lstStyle/>
                    <a:p>
                      <a:pPr algn="l"/>
                      <a:endParaRPr lang="ja-JP" altLang="en-US" sz="1400" dirty="0"/>
                    </a:p>
                  </a:txBody>
                  <a:tcPr marL="0" marR="0" marT="0" marB="0">
                    <a:lnL>
                      <a:noFill/>
                    </a:lnL>
                    <a:lnR>
                      <a:noFill/>
                    </a:lnR>
                    <a:lnT>
                      <a:noFill/>
                    </a:lnT>
                    <a:lnB>
                      <a:noFill/>
                    </a:lnB>
                  </a:tcPr>
                </a:tc>
                <a:tc gridSpan="5">
                  <a:txBody>
                    <a:bodyPr/>
                    <a:lstStyle/>
                    <a:p>
                      <a:pPr algn="l"/>
                      <a:r>
                        <a:rPr lang="ja-JP" altLang="en-US" sz="1400" dirty="0"/>
                        <a:t>統計表</a:t>
                      </a:r>
                    </a:p>
                  </a:txBody>
                  <a:tcPr marL="0" marR="0" marT="0" marB="0">
                    <a:lnL>
                      <a:noFill/>
                    </a:lnL>
                    <a:lnR>
                      <a:noFill/>
                    </a:lnR>
                    <a:lnT>
                      <a:noFill/>
                    </a:lnT>
                    <a:lnB>
                      <a:noFill/>
                    </a:lnB>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hMerge="1">
                  <a:txBody>
                    <a:bodyPr/>
                    <a:lstStyle/>
                    <a:p>
                      <a:pPr algn="l"/>
                      <a:endParaRPr lang="ja-JP" altLang="en-US" sz="1400"/>
                    </a:p>
                  </a:txBody>
                  <a:tcPr marL="0" marR="0" marT="0" marB="0">
                    <a:lnL>
                      <a:noFill/>
                    </a:lnL>
                    <a:lnR>
                      <a:noFill/>
                    </a:lnR>
                    <a:lnB>
                      <a:noFill/>
                    </a:lnB>
                  </a:tcPr>
                </a:tc>
              </a:tr>
              <a:tr h="219645">
                <a:tc gridSpan="2">
                  <a:txBody>
                    <a:bodyPr/>
                    <a:lstStyle/>
                    <a:p>
                      <a:pPr algn="l"/>
                      <a:r>
                        <a:rPr lang="en-US" altLang="ja-JP" sz="1400"/>
                        <a:t>1 </a:t>
                      </a:r>
                    </a:p>
                  </a:txBody>
                  <a:tcPr marL="0" marR="0" marT="0" marB="0">
                    <a:lnL>
                      <a:noFill/>
                    </a:lnL>
                    <a:lnR>
                      <a:noFill/>
                    </a:lnR>
                    <a:lnT>
                      <a:noFill/>
                    </a:lnT>
                    <a:lnB>
                      <a:noFill/>
                    </a:lnB>
                  </a:tcPr>
                </a:tc>
                <a:tc hMerge="1">
                  <a:txBody>
                    <a:bodyPr/>
                    <a:lstStyle/>
                    <a:p>
                      <a:pPr algn="l"/>
                      <a:endParaRPr lang="zh-CN" altLang="en-US" sz="1400"/>
                    </a:p>
                  </a:txBody>
                  <a:tcPr marL="0" marR="0" marT="0" marB="0">
                    <a:lnL>
                      <a:noFill/>
                    </a:lnL>
                    <a:lnR>
                      <a:noFill/>
                    </a:lnR>
                    <a:lnT>
                      <a:noFill/>
                    </a:lnT>
                    <a:lnB>
                      <a:noFill/>
                    </a:lnB>
                  </a:tcPr>
                </a:tc>
                <a:tc gridSpan="5">
                  <a:txBody>
                    <a:bodyPr/>
                    <a:lstStyle/>
                    <a:p>
                      <a:pPr algn="l"/>
                      <a:r>
                        <a:rPr lang="zh-CN" altLang="en-US" sz="1400" dirty="0"/>
                        <a:t>中分類指数（全国）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19645">
                <a:tc gridSpan="2">
                  <a:txBody>
                    <a:bodyPr/>
                    <a:lstStyle/>
                    <a:p>
                      <a:pPr algn="l"/>
                      <a:r>
                        <a:rPr lang="en-US" altLang="ja-JP" sz="1400" dirty="0"/>
                        <a:t>2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dirty="0"/>
                        <a:t>中分類指数（東京都区部）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19645">
                <a:tc gridSpan="2">
                  <a:txBody>
                    <a:bodyPr/>
                    <a:lstStyle/>
                    <a:p>
                      <a:pPr algn="l"/>
                      <a:r>
                        <a:rPr lang="en-US" altLang="ja-JP" sz="1400"/>
                        <a:t>3 </a:t>
                      </a:r>
                    </a:p>
                  </a:txBody>
                  <a:tcPr marL="0" marR="0" marT="0" marB="0">
                    <a:lnL>
                      <a:noFill/>
                    </a:lnL>
                    <a:lnR>
                      <a:noFill/>
                    </a:lnR>
                    <a:lnT>
                      <a:noFill/>
                    </a:lnT>
                    <a:lnB>
                      <a:noFill/>
                    </a:lnB>
                  </a:tcPr>
                </a:tc>
                <a:tc hMerge="1">
                  <a:txBody>
                    <a:bodyPr/>
                    <a:lstStyle/>
                    <a:p>
                      <a:pPr algn="l"/>
                      <a:endParaRPr lang="ja-JP" altLang="en-US" sz="1400" dirty="0"/>
                    </a:p>
                  </a:txBody>
                  <a:tcPr marL="0" marR="0" marT="0" marB="0">
                    <a:lnL>
                      <a:noFill/>
                    </a:lnL>
                    <a:lnR>
                      <a:noFill/>
                    </a:lnR>
                    <a:lnT>
                      <a:noFill/>
                    </a:lnT>
                    <a:lnB>
                      <a:noFill/>
                    </a:lnB>
                  </a:tcPr>
                </a:tc>
                <a:tc gridSpan="5">
                  <a:txBody>
                    <a:bodyPr/>
                    <a:lstStyle/>
                    <a:p>
                      <a:pPr algn="l"/>
                      <a:r>
                        <a:rPr lang="ja-JP" altLang="en-US" sz="1400" dirty="0"/>
                        <a:t>財・サービス分類指数（全国）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13325">
                <a:tc gridSpan="2">
                  <a:txBody>
                    <a:bodyPr/>
                    <a:lstStyle/>
                    <a:p>
                      <a:pPr algn="l"/>
                      <a:r>
                        <a:rPr lang="en-US" altLang="ja-JP" sz="1400"/>
                        <a:t>4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dirty="0"/>
                        <a:t>財・サービス分類指数（東京都区部）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dirty="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27568">
                <a:tc gridSpan="2">
                  <a:txBody>
                    <a:bodyPr/>
                    <a:lstStyle/>
                    <a:p>
                      <a:pPr algn="l"/>
                      <a:r>
                        <a:rPr lang="en-US" altLang="ja-JP" sz="1400" dirty="0"/>
                        <a:t>5 </a:t>
                      </a:r>
                    </a:p>
                  </a:txBody>
                  <a:tcPr marL="0" marR="0" marT="0" marB="0">
                    <a:lnL>
                      <a:noFill/>
                    </a:lnL>
                    <a:lnR>
                      <a:noFill/>
                    </a:lnR>
                    <a:lnT>
                      <a:noFill/>
                    </a:lnT>
                    <a:lnB>
                      <a:noFill/>
                    </a:lnB>
                  </a:tcPr>
                </a:tc>
                <a:tc hMerge="1">
                  <a:txBody>
                    <a:bodyPr/>
                    <a:lstStyle/>
                    <a:p>
                      <a:pPr algn="l"/>
                      <a:endParaRPr lang="ja-JP" altLang="en-US" sz="1400" dirty="0"/>
                    </a:p>
                  </a:txBody>
                  <a:tcPr marL="0" marR="0" marT="0" marB="0">
                    <a:lnL>
                      <a:noFill/>
                    </a:lnL>
                    <a:lnR>
                      <a:noFill/>
                    </a:lnR>
                    <a:lnT>
                      <a:noFill/>
                    </a:lnT>
                    <a:lnB>
                      <a:noFill/>
                    </a:lnB>
                  </a:tcPr>
                </a:tc>
                <a:tc gridSpan="5">
                  <a:txBody>
                    <a:bodyPr/>
                    <a:lstStyle/>
                    <a:p>
                      <a:pPr algn="l"/>
                      <a:r>
                        <a:rPr lang="ja-JP" altLang="en-US" sz="1400" dirty="0"/>
                        <a:t>中分類指数（都市階級・</a:t>
                      </a:r>
                      <a:r>
                        <a:rPr lang="ja-JP" altLang="en-US" sz="1400" dirty="0" smtClean="0"/>
                        <a:t>地方・大都市圏</a:t>
                      </a:r>
                      <a:r>
                        <a:rPr lang="ja-JP" altLang="en-US" sz="1400" dirty="0"/>
                        <a:t>・都道府県庁所在市別）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57901">
                <a:tc gridSpan="2">
                  <a:txBody>
                    <a:bodyPr/>
                    <a:lstStyle/>
                    <a:p>
                      <a:pPr algn="l"/>
                      <a:r>
                        <a:rPr lang="en-US" altLang="ja-JP" sz="1400" dirty="0"/>
                        <a:t>6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dirty="0"/>
                        <a:t>品目別価格指数（全国・東京都区部）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57901">
                <a:tc gridSpan="2">
                  <a:txBody>
                    <a:bodyPr/>
                    <a:lstStyle/>
                    <a:p>
                      <a:pPr algn="l"/>
                      <a:r>
                        <a:rPr lang="en-US" altLang="ja-JP" sz="1400"/>
                        <a:t>7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a:t>四半期平均及び半期平均指数（全国）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57901">
                <a:tc gridSpan="2">
                  <a:txBody>
                    <a:bodyPr/>
                    <a:lstStyle/>
                    <a:p>
                      <a:pPr algn="l"/>
                      <a:r>
                        <a:rPr lang="en-US" altLang="ja-JP" sz="1400"/>
                        <a:t>8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dirty="0"/>
                        <a:t>季節調整済指数（全国・東京都区部）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19645">
                <a:tc gridSpan="2">
                  <a:txBody>
                    <a:bodyPr/>
                    <a:lstStyle/>
                    <a:p>
                      <a:pPr algn="l"/>
                      <a:r>
                        <a:rPr lang="en-US" altLang="ja-JP" sz="1400"/>
                        <a:t>9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a:t>総世帯中分類指数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30589">
                <a:tc gridSpan="2">
                  <a:txBody>
                    <a:bodyPr/>
                    <a:lstStyle/>
                    <a:p>
                      <a:pPr algn="l"/>
                      <a:r>
                        <a:rPr lang="en-US" altLang="ja-JP" sz="1400"/>
                        <a:t>10 </a:t>
                      </a:r>
                    </a:p>
                  </a:txBody>
                  <a:tcPr marL="0" marR="0" marT="0" marB="0">
                    <a:lnL>
                      <a:noFill/>
                    </a:lnL>
                    <a:lnR>
                      <a:noFill/>
                    </a:lnR>
                    <a:lnT>
                      <a:noFill/>
                    </a:lnT>
                    <a:lnB>
                      <a:noFill/>
                    </a:lnB>
                  </a:tcPr>
                </a:tc>
                <a:tc hMerge="1">
                  <a:txBody>
                    <a:bodyPr/>
                    <a:lstStyle/>
                    <a:p>
                      <a:pPr algn="l"/>
                      <a:endParaRPr lang="zh-TW" altLang="en-US" sz="1400"/>
                    </a:p>
                  </a:txBody>
                  <a:tcPr marL="0" marR="0" marT="0" marB="0">
                    <a:lnL>
                      <a:noFill/>
                    </a:lnL>
                    <a:lnR>
                      <a:noFill/>
                    </a:lnR>
                    <a:lnT>
                      <a:noFill/>
                    </a:lnT>
                    <a:lnB>
                      <a:noFill/>
                    </a:lnB>
                  </a:tcPr>
                </a:tc>
                <a:tc gridSpan="5">
                  <a:txBody>
                    <a:bodyPr/>
                    <a:lstStyle/>
                    <a:p>
                      <a:pPr algn="l"/>
                      <a:r>
                        <a:rPr lang="zh-TW" altLang="en-US" sz="1400"/>
                        <a:t>勤労者世帯年間収入五分位階級別中分類指数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57901">
                <a:tc gridSpan="2">
                  <a:txBody>
                    <a:bodyPr/>
                    <a:lstStyle/>
                    <a:p>
                      <a:pPr algn="l"/>
                      <a:r>
                        <a:rPr lang="en-US" altLang="ja-JP" sz="1400"/>
                        <a:t>11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a:t>世帯主</a:t>
                      </a:r>
                      <a:r>
                        <a:rPr lang="en-US" altLang="ja-JP" sz="1400"/>
                        <a:t>60</a:t>
                      </a:r>
                      <a:r>
                        <a:rPr lang="ja-JP" altLang="en-US" sz="1400"/>
                        <a:t>歳以上の無職世帯中分類指数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19645">
                <a:tc gridSpan="2">
                  <a:txBody>
                    <a:bodyPr/>
                    <a:lstStyle/>
                    <a:p>
                      <a:pPr algn="l"/>
                      <a:r>
                        <a:rPr lang="en-US" altLang="ja-JP" sz="1400"/>
                        <a:t>12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a:t>基礎的・選択的支出項目別指数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19645">
                <a:tc gridSpan="2">
                  <a:txBody>
                    <a:bodyPr/>
                    <a:lstStyle/>
                    <a:p>
                      <a:pPr algn="l"/>
                      <a:r>
                        <a:rPr lang="en-US" altLang="ja-JP" sz="1400"/>
                        <a:t>13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a:t>品目の年間購入頻度階級別指数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315212">
                <a:tc gridSpan="2">
                  <a:txBody>
                    <a:bodyPr/>
                    <a:lstStyle/>
                    <a:p>
                      <a:pPr algn="l"/>
                      <a:r>
                        <a:rPr lang="en-US" altLang="ja-JP" sz="1400"/>
                        <a:t>14 </a:t>
                      </a:r>
                    </a:p>
                  </a:txBody>
                  <a:tcPr marL="0" marR="0" marT="0" marB="0">
                    <a:lnL>
                      <a:noFill/>
                    </a:lnL>
                    <a:lnR>
                      <a:noFill/>
                    </a:lnR>
                    <a:lnT>
                      <a:noFill/>
                    </a:lnT>
                    <a:lnB>
                      <a:noFill/>
                    </a:lnB>
                  </a:tcPr>
                </a:tc>
                <a:tc hMerge="1">
                  <a:txBody>
                    <a:bodyPr/>
                    <a:lstStyle/>
                    <a:p>
                      <a:pPr algn="l"/>
                      <a:endParaRPr lang="ja-JP" altLang="en-US" sz="1400"/>
                    </a:p>
                  </a:txBody>
                  <a:tcPr marL="0" marR="0" marT="0" marB="0">
                    <a:lnL>
                      <a:noFill/>
                    </a:lnL>
                    <a:lnR>
                      <a:noFill/>
                    </a:lnR>
                    <a:lnT>
                      <a:noFill/>
                    </a:lnT>
                    <a:lnB>
                      <a:noFill/>
                    </a:lnB>
                  </a:tcPr>
                </a:tc>
                <a:tc gridSpan="5">
                  <a:txBody>
                    <a:bodyPr/>
                    <a:lstStyle/>
                    <a:p>
                      <a:pPr algn="l"/>
                      <a:r>
                        <a:rPr lang="ja-JP" altLang="en-US" sz="1400"/>
                        <a:t>ラスパイレス連鎖基準方式による消費者物価指数 </a:t>
                      </a:r>
                    </a:p>
                  </a:txBody>
                  <a:tcPr marL="0" marR="0" marT="0" marB="0">
                    <a:lnL>
                      <a:noFill/>
                    </a:lnL>
                    <a:lnR>
                      <a:noFill/>
                    </a:lnR>
                    <a:lnT>
                      <a:noFill/>
                    </a:lnT>
                    <a:lnB>
                      <a:noFill/>
                    </a:lnB>
                  </a:tcPr>
                </a:tc>
                <a:tc hMerge="1">
                  <a:txBody>
                    <a:bodyPr/>
                    <a:lstStyle/>
                    <a:p>
                      <a:endParaRPr kumimoji="1" lang="ja-JP" altLang="en-US"/>
                    </a:p>
                  </a:txBody>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c hMerge="1">
                  <a:txBody>
                    <a:bodyPr/>
                    <a:lstStyle/>
                    <a:p>
                      <a:pPr algn="ctr"/>
                      <a:endParaRPr lang="ja-JP" altLang="en-US" sz="1400"/>
                    </a:p>
                  </a:txBody>
                  <a:tcPr marL="0" marR="0" marT="0" marB="0">
                    <a:lnL>
                      <a:noFill/>
                    </a:lnL>
                    <a:lnR>
                      <a:noFill/>
                    </a:lnR>
                    <a:lnT>
                      <a:noFill/>
                    </a:lnT>
                    <a:lnB>
                      <a:noFill/>
                    </a:lnB>
                  </a:tcPr>
                </a:tc>
              </a:tr>
              <a:tr h="219645">
                <a:tc gridSpan="7">
                  <a:txBody>
                    <a:bodyPr/>
                    <a:lstStyle/>
                    <a:p>
                      <a:pPr algn="l"/>
                      <a:r>
                        <a:rPr lang="ja-JP" altLang="en-US" sz="1400" dirty="0" smtClean="0"/>
                        <a:t>参考表</a:t>
                      </a:r>
                      <a:endParaRPr lang="ja-JP" altLang="en-US" sz="1400" dirty="0"/>
                    </a:p>
                  </a:txBody>
                  <a:tcPr marL="0" marR="0" marT="0" marB="0">
                    <a:lnL>
                      <a:noFill/>
                    </a:lnL>
                    <a:lnR>
                      <a:noFill/>
                    </a:lnR>
                    <a:lnT>
                      <a:noFill/>
                    </a:lnT>
                    <a:lnB>
                      <a:noFill/>
                    </a:lnB>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r>
              <a:tr h="286555">
                <a:tc>
                  <a:txBody>
                    <a:bodyPr/>
                    <a:lstStyle/>
                    <a:p>
                      <a:pPr algn="l"/>
                      <a:r>
                        <a:rPr lang="en-US" altLang="ja-JP" sz="1400"/>
                        <a:t>1 </a:t>
                      </a:r>
                    </a:p>
                  </a:txBody>
                  <a:tcPr marL="0" marR="0" marT="0" marB="0">
                    <a:lnL>
                      <a:noFill/>
                    </a:lnL>
                    <a:lnR>
                      <a:noFill/>
                    </a:lnR>
                    <a:lnT>
                      <a:noFill/>
                    </a:lnT>
                    <a:lnB>
                      <a:noFill/>
                    </a:lnB>
                  </a:tcPr>
                </a:tc>
                <a:tc gridSpan="2">
                  <a:txBody>
                    <a:bodyPr/>
                    <a:lstStyle/>
                    <a:p>
                      <a:pPr algn="l"/>
                      <a:r>
                        <a:rPr lang="ja-JP" altLang="en-US" sz="1400" dirty="0"/>
                        <a:t>平成</a:t>
                      </a:r>
                      <a:r>
                        <a:rPr lang="en-US" altLang="ja-JP" sz="1400" dirty="0"/>
                        <a:t>17</a:t>
                      </a:r>
                      <a:r>
                        <a:rPr lang="ja-JP" altLang="en-US" sz="1400" dirty="0"/>
                        <a:t>年基準換算指数（全国・東京都区部） </a:t>
                      </a:r>
                    </a:p>
                  </a:txBody>
                  <a:tcPr marL="0" marR="0" marT="0" marB="0">
                    <a:lnL>
                      <a:noFill/>
                    </a:lnL>
                    <a:lnR>
                      <a:noFill/>
                    </a:lnR>
                    <a:lnT>
                      <a:noFill/>
                    </a:lnT>
                    <a:lnB>
                      <a:noFill/>
                    </a:lnB>
                  </a:tcPr>
                </a:tc>
                <a:tc hMerge="1">
                  <a:txBody>
                    <a:bodyPr/>
                    <a:lstStyle/>
                    <a:p>
                      <a:endParaRPr kumimoji="1" lang="ja-JP" altLang="en-US"/>
                    </a:p>
                  </a:txBody>
                  <a:tcPr/>
                </a:tc>
                <a:tc>
                  <a:txBody>
                    <a:bodyPr/>
                    <a:lstStyle/>
                    <a:p>
                      <a:endParaRPr kumimoji="1" lang="ja-JP" altLang="en-US" sz="1800" dirty="0"/>
                    </a:p>
                  </a:txBody>
                  <a:tcPr marL="0" marR="0" marT="0" marB="0">
                    <a:lnL>
                      <a:noFill/>
                    </a:lnL>
                    <a:lnR>
                      <a:noFill/>
                    </a:lnR>
                    <a:lnT>
                      <a:noFill/>
                    </a:lnT>
                    <a:lnB>
                      <a:noFill/>
                    </a:lnB>
                  </a:tcPr>
                </a:tc>
                <a:tc>
                  <a:txBody>
                    <a:bodyPr/>
                    <a:lstStyle/>
                    <a:p>
                      <a:pPr algn="ctr"/>
                      <a:endParaRPr lang="ja-JP" altLang="en-US" sz="1400"/>
                    </a:p>
                  </a:txBody>
                  <a:tcPr marL="0" marR="0" marT="0" marB="0">
                    <a:lnL>
                      <a:noFill/>
                    </a:lnL>
                    <a:lnR>
                      <a:noFill/>
                    </a:lnR>
                    <a:lnT>
                      <a:noFill/>
                    </a:lnT>
                    <a:lnB>
                      <a:noFill/>
                    </a:lnB>
                  </a:tcPr>
                </a:tc>
                <a:tc>
                  <a:txBody>
                    <a:bodyPr/>
                    <a:lstStyle/>
                    <a:p>
                      <a:pPr algn="ctr"/>
                      <a:endParaRPr lang="ja-JP" altLang="en-US" sz="1400" dirty="0"/>
                    </a:p>
                  </a:txBody>
                  <a:tcPr marL="0" marR="0" marT="0" marB="0">
                    <a:lnL>
                      <a:noFill/>
                    </a:lnL>
                    <a:lnR>
                      <a:noFill/>
                    </a:lnR>
                    <a:lnT>
                      <a:noFill/>
                    </a:lnT>
                    <a:lnB>
                      <a:noFill/>
                    </a:lnB>
                  </a:tcPr>
                </a:tc>
                <a:tc>
                  <a:txBody>
                    <a:bodyPr/>
                    <a:lstStyle/>
                    <a:p>
                      <a:pPr algn="ctr"/>
                      <a:endParaRPr lang="ja-JP" altLang="en-US" sz="1400"/>
                    </a:p>
                  </a:txBody>
                  <a:tcPr marL="0" marR="0" marT="0" marB="0">
                    <a:lnL>
                      <a:noFill/>
                    </a:lnL>
                    <a:lnR>
                      <a:noFill/>
                    </a:lnR>
                    <a:lnT>
                      <a:noFill/>
                    </a:lnT>
                    <a:lnB>
                      <a:noFill/>
                    </a:lnB>
                  </a:tcPr>
                </a:tc>
              </a:tr>
              <a:tr h="282401">
                <a:tc>
                  <a:txBody>
                    <a:bodyPr/>
                    <a:lstStyle/>
                    <a:p>
                      <a:pPr algn="l"/>
                      <a:r>
                        <a:rPr lang="en-US" altLang="ja-JP" sz="1400"/>
                        <a:t>2 </a:t>
                      </a:r>
                    </a:p>
                  </a:txBody>
                  <a:tcPr marL="0" marR="0" marT="0" marB="0">
                    <a:lnL>
                      <a:noFill/>
                    </a:lnL>
                    <a:lnR>
                      <a:noFill/>
                    </a:lnR>
                    <a:lnT>
                      <a:noFill/>
                    </a:lnT>
                    <a:lnB>
                      <a:noFill/>
                    </a:lnB>
                  </a:tcPr>
                </a:tc>
                <a:tc gridSpan="2">
                  <a:txBody>
                    <a:bodyPr/>
                    <a:lstStyle/>
                    <a:p>
                      <a:pPr algn="l"/>
                      <a:r>
                        <a:rPr lang="ja-JP" altLang="en-US" sz="1400" dirty="0"/>
                        <a:t>主要国の消費者物価指数変化率 </a:t>
                      </a:r>
                    </a:p>
                  </a:txBody>
                  <a:tcPr marL="0" marR="0" marT="0" marB="0">
                    <a:lnL>
                      <a:noFill/>
                    </a:lnL>
                    <a:lnR>
                      <a:noFill/>
                    </a:lnR>
                    <a:lnT>
                      <a:noFill/>
                    </a:lnT>
                    <a:lnB>
                      <a:noFill/>
                    </a:lnB>
                  </a:tcPr>
                </a:tc>
                <a:tc hMerge="1">
                  <a:txBody>
                    <a:bodyPr/>
                    <a:lstStyle/>
                    <a:p>
                      <a:endParaRPr kumimoji="1" lang="ja-JP" altLang="en-US"/>
                    </a:p>
                  </a:txBody>
                  <a:tcPr/>
                </a:tc>
                <a:tc>
                  <a:txBody>
                    <a:bodyPr/>
                    <a:lstStyle/>
                    <a:p>
                      <a:endParaRPr kumimoji="1" lang="ja-JP" altLang="en-US" sz="1800"/>
                    </a:p>
                  </a:txBody>
                  <a:tcPr marL="0" marR="0" marT="0" marB="0">
                    <a:lnL>
                      <a:noFill/>
                    </a:lnL>
                    <a:lnR>
                      <a:noFill/>
                    </a:lnR>
                    <a:lnT>
                      <a:noFill/>
                    </a:lnT>
                    <a:lnB>
                      <a:noFill/>
                    </a:lnB>
                  </a:tcPr>
                </a:tc>
                <a:tc>
                  <a:txBody>
                    <a:bodyPr/>
                    <a:lstStyle/>
                    <a:p>
                      <a:pPr algn="ctr"/>
                      <a:endParaRPr lang="ja-JP" altLang="en-US" sz="1400"/>
                    </a:p>
                  </a:txBody>
                  <a:tcPr marL="0" marR="0" marT="0" marB="0">
                    <a:lnL>
                      <a:noFill/>
                    </a:lnL>
                    <a:lnR>
                      <a:noFill/>
                    </a:lnR>
                    <a:lnT>
                      <a:noFill/>
                    </a:lnT>
                    <a:lnB>
                      <a:noFill/>
                    </a:lnB>
                  </a:tcPr>
                </a:tc>
                <a:tc>
                  <a:txBody>
                    <a:bodyPr/>
                    <a:lstStyle/>
                    <a:p>
                      <a:pPr algn="ctr"/>
                      <a:endParaRPr lang="ja-JP" altLang="en-US" sz="1400"/>
                    </a:p>
                  </a:txBody>
                  <a:tcPr marL="0" marR="0" marT="0" marB="0">
                    <a:lnL>
                      <a:noFill/>
                    </a:lnL>
                    <a:lnR>
                      <a:noFill/>
                    </a:lnR>
                    <a:lnT>
                      <a:noFill/>
                    </a:lnT>
                    <a:lnB>
                      <a:noFill/>
                    </a:lnB>
                  </a:tcPr>
                </a:tc>
                <a:tc>
                  <a:txBody>
                    <a:bodyPr/>
                    <a:lstStyle/>
                    <a:p>
                      <a:pPr algn="ctr"/>
                      <a:endParaRPr lang="ja-JP" altLang="en-US" sz="1400" dirty="0"/>
                    </a:p>
                  </a:txBody>
                  <a:tcPr marL="0" marR="0" marT="0" marB="0">
                    <a:lnL>
                      <a:noFill/>
                    </a:lnL>
                    <a:lnR>
                      <a:noFill/>
                    </a:lnR>
                    <a:lnT>
                      <a:noFill/>
                    </a:lnT>
                    <a:lnB>
                      <a:noFill/>
                    </a:lnB>
                  </a:tcPr>
                </a:tc>
              </a:tr>
            </a:tbl>
          </a:graphicData>
        </a:graphic>
      </p:graphicFrame>
      <p:pic>
        <p:nvPicPr>
          <p:cNvPr id="17456" name="Picture 1" descr="データベーステーブル"/>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57" name="Picture 2"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58" name="Picture 3"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59" name="Picture 4"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0" name="Picture 5"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1" name="Picture 6"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2" name="Picture 7"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3" name="Picture 8"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4" name="Picture 9"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5" name="Picture 10"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6" name="Picture 11"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7" name="Picture 12"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8" name="Picture 13"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69" name="Picture 14"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70" name="Picture 15"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71" name="Picture 16"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72" name="Picture 17" descr="Excelファイル"/>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0"/>
            <a:ext cx="333375" cy="152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473" name="Picture 39" descr="e-Stat"/>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11188" y="115888"/>
            <a:ext cx="4000500" cy="485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74" name="テキスト ボックス 20"/>
          <p:cNvSpPr txBox="1">
            <a:spLocks noChangeArrowheads="1"/>
          </p:cNvSpPr>
          <p:nvPr/>
        </p:nvSpPr>
        <p:spPr bwMode="auto">
          <a:xfrm>
            <a:off x="250825" y="765175"/>
            <a:ext cx="6049963"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zh-TW" altLang="en-US" sz="1400"/>
              <a:t>平成</a:t>
            </a:r>
            <a:r>
              <a:rPr lang="en-US" altLang="zh-TW" sz="1400"/>
              <a:t>22</a:t>
            </a:r>
            <a:r>
              <a:rPr lang="zh-TW" altLang="en-US" sz="1400"/>
              <a:t>年基準消費者物価指数 </a:t>
            </a:r>
            <a:r>
              <a:rPr lang="en-US" altLang="zh-TW" sz="1400"/>
              <a:t>&gt; </a:t>
            </a:r>
            <a:r>
              <a:rPr lang="zh-TW" altLang="en-US" sz="1400"/>
              <a:t>月報 </a:t>
            </a:r>
            <a:r>
              <a:rPr lang="en-US" altLang="zh-TW" sz="1400"/>
              <a:t>&gt; </a:t>
            </a:r>
            <a:r>
              <a:rPr lang="zh-TW" altLang="en-US" sz="1400"/>
              <a:t>月次 </a:t>
            </a:r>
            <a:r>
              <a:rPr lang="en-US" altLang="zh-TW" sz="1400"/>
              <a:t>&gt; 2012</a:t>
            </a:r>
            <a:r>
              <a:rPr lang="zh-TW" altLang="en-US" sz="1400"/>
              <a:t>年</a:t>
            </a:r>
            <a:r>
              <a:rPr lang="en-US" altLang="zh-TW" sz="1400"/>
              <a:t>7</a:t>
            </a:r>
            <a:r>
              <a:rPr lang="zh-TW" altLang="en-US" sz="1400"/>
              <a:t>月</a:t>
            </a:r>
            <a:endParaRPr lang="ja-JP" altLang="en-US" sz="1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タイトル 3"/>
          <p:cNvSpPr>
            <a:spLocks noGrp="1"/>
          </p:cNvSpPr>
          <p:nvPr>
            <p:ph type="title"/>
          </p:nvPr>
        </p:nvSpPr>
        <p:spPr>
          <a:xfrm>
            <a:off x="457200" y="274638"/>
            <a:ext cx="8147050" cy="850900"/>
          </a:xfrm>
        </p:spPr>
        <p:txBody>
          <a:bodyPr/>
          <a:lstStyle/>
          <a:p>
            <a:r>
              <a:rPr lang="ja-JP" altLang="en-US" dirty="0" smtClean="0"/>
              <a:t>最近の</a:t>
            </a:r>
            <a:r>
              <a:rPr lang="en-US" altLang="ja-JP" dirty="0" smtClean="0"/>
              <a:t>CPI</a:t>
            </a:r>
            <a:r>
              <a:rPr lang="ja-JP" altLang="en-US" dirty="0" smtClean="0"/>
              <a:t>の動き（平成</a:t>
            </a:r>
            <a:r>
              <a:rPr lang="en-US" altLang="ja-JP" dirty="0" smtClean="0"/>
              <a:t>26</a:t>
            </a:r>
            <a:r>
              <a:rPr lang="ja-JP" altLang="en-US" dirty="0" smtClean="0"/>
              <a:t>年</a:t>
            </a:r>
            <a:r>
              <a:rPr lang="en-US" altLang="ja-JP" dirty="0" smtClean="0"/>
              <a:t>5</a:t>
            </a:r>
            <a:r>
              <a:rPr lang="ja-JP" altLang="en-US" dirty="0" smtClean="0"/>
              <a:t>月全国）</a:t>
            </a:r>
          </a:p>
        </p:txBody>
      </p:sp>
      <p:pic>
        <p:nvPicPr>
          <p:cNvPr id="3993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979712" y="1196752"/>
            <a:ext cx="4975850" cy="537537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3993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1221047"/>
            <a:ext cx="9613676" cy="516028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83298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fade">
                                      <p:cBhvr>
                                        <p:cTn id="7" dur="1000"/>
                                        <p:tgtEl>
                                          <p:spTgt spid="39939"/>
                                        </p:tgtEl>
                                      </p:cBhvr>
                                    </p:animEffect>
                                    <p:anim calcmode="lin" valueType="num">
                                      <p:cBhvr>
                                        <p:cTn id="8" dur="1000" fill="hold"/>
                                        <p:tgtEl>
                                          <p:spTgt spid="39939"/>
                                        </p:tgtEl>
                                        <p:attrNameLst>
                                          <p:attrName>ppt_x</p:attrName>
                                        </p:attrNameLst>
                                      </p:cBhvr>
                                      <p:tavLst>
                                        <p:tav tm="0">
                                          <p:val>
                                            <p:strVal val="#ppt_x"/>
                                          </p:val>
                                        </p:tav>
                                        <p:tav tm="100000">
                                          <p:val>
                                            <p:strVal val="#ppt_x"/>
                                          </p:val>
                                        </p:tav>
                                      </p:tavLst>
                                    </p:anim>
                                    <p:anim calcmode="lin" valueType="num">
                                      <p:cBhvr>
                                        <p:cTn id="9" dur="1000" fill="hold"/>
                                        <p:tgtEl>
                                          <p:spTgt spid="399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グラフ 2"/>
          <p:cNvGraphicFramePr>
            <a:graphicFrameLocks/>
          </p:cNvGraphicFramePr>
          <p:nvPr>
            <p:extLst>
              <p:ext uri="{D42A27DB-BD31-4B8C-83A1-F6EECF244321}">
                <p14:modId xmlns:p14="http://schemas.microsoft.com/office/powerpoint/2010/main" xmlns="" val="1215961665"/>
              </p:ext>
            </p:extLst>
          </p:nvPr>
        </p:nvGraphicFramePr>
        <p:xfrm>
          <a:off x="899592" y="692696"/>
          <a:ext cx="6696744" cy="547260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xmlns="" val="37721290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p:nvPr>
            <p:extLst>
              <p:ext uri="{D42A27DB-BD31-4B8C-83A1-F6EECF244321}">
                <p14:modId xmlns:p14="http://schemas.microsoft.com/office/powerpoint/2010/main" xmlns="" val="1094464300"/>
              </p:ext>
            </p:extLst>
          </p:nvPr>
        </p:nvGraphicFramePr>
        <p:xfrm>
          <a:off x="323528" y="260648"/>
          <a:ext cx="8568951" cy="751175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xmlns="" val="41633767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グラフ 2"/>
          <p:cNvGraphicFramePr>
            <a:graphicFrameLocks/>
          </p:cNvGraphicFramePr>
          <p:nvPr>
            <p:extLst>
              <p:ext uri="{D42A27DB-BD31-4B8C-83A1-F6EECF244321}">
                <p14:modId xmlns:p14="http://schemas.microsoft.com/office/powerpoint/2010/main" xmlns="" val="3071753378"/>
              </p:ext>
            </p:extLst>
          </p:nvPr>
        </p:nvGraphicFramePr>
        <p:xfrm>
          <a:off x="467544" y="404664"/>
          <a:ext cx="8352928" cy="619268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xmlns="" val="18859308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グラフ 2"/>
          <p:cNvGraphicFramePr>
            <a:graphicFrameLocks/>
          </p:cNvGraphicFramePr>
          <p:nvPr>
            <p:extLst>
              <p:ext uri="{D42A27DB-BD31-4B8C-83A1-F6EECF244321}">
                <p14:modId xmlns:p14="http://schemas.microsoft.com/office/powerpoint/2010/main" xmlns="" val="1933091559"/>
              </p:ext>
            </p:extLst>
          </p:nvPr>
        </p:nvGraphicFramePr>
        <p:xfrm>
          <a:off x="683568" y="764704"/>
          <a:ext cx="8280920" cy="525658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4" name="グラフ 3"/>
          <p:cNvGraphicFramePr>
            <a:graphicFrameLocks/>
          </p:cNvGraphicFramePr>
          <p:nvPr>
            <p:extLst>
              <p:ext uri="{D42A27DB-BD31-4B8C-83A1-F6EECF244321}">
                <p14:modId xmlns:p14="http://schemas.microsoft.com/office/powerpoint/2010/main" xmlns="" val="788627010"/>
              </p:ext>
            </p:extLst>
          </p:nvPr>
        </p:nvGraphicFramePr>
        <p:xfrm>
          <a:off x="179512" y="-675456"/>
          <a:ext cx="9361040" cy="6756176"/>
        </p:xfrm>
        <a:graphic>
          <a:graphicData uri="http://schemas.openxmlformats.org/drawingml/2006/chart">
            <c:chart xmlns:c="http://schemas.openxmlformats.org/drawingml/2006/chart" xmlns:r="http://schemas.openxmlformats.org/officeDocument/2006/relationships" r:id="rId3"/>
          </a:graphicData>
        </a:graphic>
      </p:graphicFrame>
      <p:sp>
        <p:nvSpPr>
          <p:cNvPr id="2" name="テキスト ボックス 1"/>
          <p:cNvSpPr txBox="1"/>
          <p:nvPr/>
        </p:nvSpPr>
        <p:spPr>
          <a:xfrm>
            <a:off x="2699792" y="332656"/>
            <a:ext cx="2952328" cy="369332"/>
          </a:xfrm>
          <a:prstGeom prst="rect">
            <a:avLst/>
          </a:prstGeom>
          <a:noFill/>
        </p:spPr>
        <p:txBody>
          <a:bodyPr wrap="square" rtlCol="0">
            <a:spAutoFit/>
          </a:bodyPr>
          <a:lstStyle/>
          <a:p>
            <a:r>
              <a:rPr kumimoji="1" lang="en-US" altLang="ja-JP" b="1" dirty="0" smtClean="0">
                <a:solidFill>
                  <a:srgbClr val="FF0000"/>
                </a:solidFill>
              </a:rPr>
              <a:t>CPI</a:t>
            </a:r>
            <a:r>
              <a:rPr kumimoji="1" lang="ja-JP" altLang="en-US" b="1" dirty="0" smtClean="0">
                <a:solidFill>
                  <a:srgbClr val="FF0000"/>
                </a:solidFill>
              </a:rPr>
              <a:t>総合　月次　前年同期比</a:t>
            </a:r>
            <a:endParaRPr kumimoji="1" lang="ja-JP" altLang="en-US" b="1" dirty="0">
              <a:solidFill>
                <a:srgbClr val="FF0000"/>
              </a:solidFill>
            </a:endParaRPr>
          </a:p>
        </p:txBody>
      </p:sp>
    </p:spTree>
    <p:extLst>
      <p:ext uri="{BB962C8B-B14F-4D97-AF65-F5344CB8AC3E}">
        <p14:creationId xmlns:p14="http://schemas.microsoft.com/office/powerpoint/2010/main" xmlns="" val="1583110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2"/>
          <p:cNvSpPr>
            <a:spLocks noGrp="1" noChangeArrowheads="1"/>
          </p:cNvSpPr>
          <p:nvPr>
            <p:ph type="title"/>
          </p:nvPr>
        </p:nvSpPr>
        <p:spPr/>
        <p:txBody>
          <a:bodyPr/>
          <a:lstStyle/>
          <a:p>
            <a:pPr eaLnBrk="1" hangingPunct="1"/>
            <a:r>
              <a:rPr lang="ja-JP" altLang="en-US" sz="3400" smtClean="0"/>
              <a:t>ラスパイレス物価指数算式から出発する</a:t>
            </a:r>
          </a:p>
        </p:txBody>
      </p:sp>
      <p:graphicFrame>
        <p:nvGraphicFramePr>
          <p:cNvPr id="1026" name="Object 3"/>
          <p:cNvGraphicFramePr>
            <a:graphicFrameLocks noChangeAspect="1"/>
          </p:cNvGraphicFramePr>
          <p:nvPr>
            <p:ph sz="half" idx="1"/>
          </p:nvPr>
        </p:nvGraphicFramePr>
        <p:xfrm>
          <a:off x="1331913" y="1844675"/>
          <a:ext cx="3024187" cy="1884363"/>
        </p:xfrm>
        <a:graphic>
          <a:graphicData uri="http://schemas.openxmlformats.org/presentationml/2006/ole">
            <p:oleObj spid="_x0000_s1053" name="Equation" r:id="rId3" imgW="774364" imgH="482391" progId="Equation.DSMT4">
              <p:embed/>
            </p:oleObj>
          </a:graphicData>
        </a:graphic>
      </p:graphicFrame>
      <p:graphicFrame>
        <p:nvGraphicFramePr>
          <p:cNvPr id="17422" name="Object 14"/>
          <p:cNvGraphicFramePr>
            <a:graphicFrameLocks noChangeAspect="1"/>
          </p:cNvGraphicFramePr>
          <p:nvPr>
            <p:ph sz="quarter" idx="3"/>
          </p:nvPr>
        </p:nvGraphicFramePr>
        <p:xfrm>
          <a:off x="1258888" y="1268413"/>
          <a:ext cx="3170237" cy="3170237"/>
        </p:xfrm>
        <a:graphic>
          <a:graphicData uri="http://schemas.openxmlformats.org/presentationml/2006/ole">
            <p:oleObj spid="_x0000_s1054" name="Equation" r:id="rId4" imgW="838200" imgH="838200" progId="Equation.DSMT4">
              <p:embed/>
            </p:oleObj>
          </a:graphicData>
        </a:graphic>
      </p:graphicFrame>
      <p:graphicFrame>
        <p:nvGraphicFramePr>
          <p:cNvPr id="17420" name="Object 12"/>
          <p:cNvGraphicFramePr>
            <a:graphicFrameLocks noChangeAspect="1"/>
          </p:cNvGraphicFramePr>
          <p:nvPr>
            <p:ph sz="quarter" idx="2"/>
          </p:nvPr>
        </p:nvGraphicFramePr>
        <p:xfrm>
          <a:off x="142875" y="1857375"/>
          <a:ext cx="9001125" cy="2236788"/>
        </p:xfrm>
        <a:graphic>
          <a:graphicData uri="http://schemas.openxmlformats.org/presentationml/2006/ole">
            <p:oleObj spid="_x0000_s1055" name="Equation" r:id="rId5" imgW="1943100" imgH="482600" progId="Equation.DSMT4">
              <p:embed/>
            </p:oleObj>
          </a:graphicData>
        </a:graphic>
      </p:graphicFrame>
      <p:sp>
        <p:nvSpPr>
          <p:cNvPr id="17426" name="Line 18"/>
          <p:cNvSpPr>
            <a:spLocks noChangeShapeType="1"/>
          </p:cNvSpPr>
          <p:nvPr/>
        </p:nvSpPr>
        <p:spPr bwMode="auto">
          <a:xfrm flipH="1">
            <a:off x="5580063" y="1916113"/>
            <a:ext cx="504825" cy="1081087"/>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ja-JP" altLang="en-US"/>
          </a:p>
        </p:txBody>
      </p:sp>
      <p:sp>
        <p:nvSpPr>
          <p:cNvPr id="17428" name="Line 20"/>
          <p:cNvSpPr>
            <a:spLocks noChangeShapeType="1"/>
          </p:cNvSpPr>
          <p:nvPr/>
        </p:nvSpPr>
        <p:spPr bwMode="auto">
          <a:xfrm flipH="1">
            <a:off x="7812088" y="3213100"/>
            <a:ext cx="504825" cy="1081088"/>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ja-JP" altLang="en-US"/>
          </a:p>
        </p:txBody>
      </p:sp>
      <p:sp>
        <p:nvSpPr>
          <p:cNvPr id="17432" name="Freeform 24"/>
          <p:cNvSpPr>
            <a:spLocks/>
          </p:cNvSpPr>
          <p:nvPr/>
        </p:nvSpPr>
        <p:spPr bwMode="auto">
          <a:xfrm>
            <a:off x="2036763" y="2206625"/>
            <a:ext cx="1560512" cy="668338"/>
          </a:xfrm>
          <a:custGeom>
            <a:avLst/>
            <a:gdLst>
              <a:gd name="T0" fmla="*/ 2147483647 w 983"/>
              <a:gd name="T1" fmla="*/ 2147483647 h 421"/>
              <a:gd name="T2" fmla="*/ 2147483647 w 983"/>
              <a:gd name="T3" fmla="*/ 2147483647 h 421"/>
              <a:gd name="T4" fmla="*/ 2147483647 w 983"/>
              <a:gd name="T5" fmla="*/ 2147483647 h 421"/>
              <a:gd name="T6" fmla="*/ 2147483647 w 983"/>
              <a:gd name="T7" fmla="*/ 2147483647 h 421"/>
              <a:gd name="T8" fmla="*/ 2147483647 w 983"/>
              <a:gd name="T9" fmla="*/ 2147483647 h 421"/>
              <a:gd name="T10" fmla="*/ 2147483647 w 983"/>
              <a:gd name="T11" fmla="*/ 2147483647 h 421"/>
              <a:gd name="T12" fmla="*/ 2147483647 w 983"/>
              <a:gd name="T13" fmla="*/ 2147483647 h 421"/>
              <a:gd name="T14" fmla="*/ 2147483647 w 983"/>
              <a:gd name="T15" fmla="*/ 2147483647 h 421"/>
              <a:gd name="T16" fmla="*/ 2147483647 w 983"/>
              <a:gd name="T17" fmla="*/ 2147483647 h 421"/>
              <a:gd name="T18" fmla="*/ 2147483647 w 983"/>
              <a:gd name="T19" fmla="*/ 2147483647 h 421"/>
              <a:gd name="T20" fmla="*/ 2147483647 w 983"/>
              <a:gd name="T21" fmla="*/ 2147483647 h 421"/>
              <a:gd name="T22" fmla="*/ 2147483647 w 983"/>
              <a:gd name="T23" fmla="*/ 2147483647 h 4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83"/>
              <a:gd name="T37" fmla="*/ 0 h 421"/>
              <a:gd name="T38" fmla="*/ 983 w 983"/>
              <a:gd name="T39" fmla="*/ 421 h 4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83" h="421">
                <a:moveTo>
                  <a:pt x="253" y="389"/>
                </a:moveTo>
                <a:cubicBezTo>
                  <a:pt x="162" y="371"/>
                  <a:pt x="119" y="372"/>
                  <a:pt x="48" y="325"/>
                </a:cubicBezTo>
                <a:cubicBezTo>
                  <a:pt x="39" y="298"/>
                  <a:pt x="12" y="277"/>
                  <a:pt x="10" y="248"/>
                </a:cubicBezTo>
                <a:cubicBezTo>
                  <a:pt x="0" y="121"/>
                  <a:pt x="46" y="102"/>
                  <a:pt x="138" y="56"/>
                </a:cubicBezTo>
                <a:cubicBezTo>
                  <a:pt x="245" y="3"/>
                  <a:pt x="200" y="19"/>
                  <a:pt x="368" y="5"/>
                </a:cubicBezTo>
                <a:cubicBezTo>
                  <a:pt x="578" y="12"/>
                  <a:pt x="723" y="0"/>
                  <a:pt x="906" y="56"/>
                </a:cubicBezTo>
                <a:cubicBezTo>
                  <a:pt x="944" y="95"/>
                  <a:pt x="966" y="121"/>
                  <a:pt x="983" y="172"/>
                </a:cubicBezTo>
                <a:cubicBezTo>
                  <a:pt x="979" y="206"/>
                  <a:pt x="976" y="240"/>
                  <a:pt x="970" y="274"/>
                </a:cubicBezTo>
                <a:cubicBezTo>
                  <a:pt x="968" y="287"/>
                  <a:pt x="968" y="304"/>
                  <a:pt x="957" y="312"/>
                </a:cubicBezTo>
                <a:cubicBezTo>
                  <a:pt x="935" y="328"/>
                  <a:pt x="880" y="338"/>
                  <a:pt x="880" y="338"/>
                </a:cubicBezTo>
                <a:cubicBezTo>
                  <a:pt x="815" y="382"/>
                  <a:pt x="756" y="382"/>
                  <a:pt x="675" y="389"/>
                </a:cubicBezTo>
                <a:cubicBezTo>
                  <a:pt x="510" y="403"/>
                  <a:pt x="411" y="421"/>
                  <a:pt x="253" y="389"/>
                </a:cubicBezTo>
                <a:close/>
              </a:path>
            </a:pathLst>
          </a:custGeom>
          <a:solidFill>
            <a:schemeClr val="bg1">
              <a:alpha val="0"/>
            </a:schemeClr>
          </a:solidFill>
          <a:ln w="9525">
            <a:solidFill>
              <a:srgbClr val="FF0000"/>
            </a:solidFill>
            <a:round/>
            <a:headEnd/>
            <a:tailEnd/>
          </a:ln>
        </p:spPr>
        <p:txBody>
          <a:bodyPr/>
          <a:lstStyle/>
          <a:p>
            <a:endParaRPr lang="ja-JP" altLang="en-US"/>
          </a:p>
        </p:txBody>
      </p:sp>
      <p:sp>
        <p:nvSpPr>
          <p:cNvPr id="17434" name="Freeform 26"/>
          <p:cNvSpPr>
            <a:spLocks/>
          </p:cNvSpPr>
          <p:nvPr/>
        </p:nvSpPr>
        <p:spPr bwMode="auto">
          <a:xfrm>
            <a:off x="5160963" y="1930400"/>
            <a:ext cx="3881437" cy="2233613"/>
          </a:xfrm>
          <a:custGeom>
            <a:avLst/>
            <a:gdLst>
              <a:gd name="T0" fmla="*/ 2147483647 w 2445"/>
              <a:gd name="T1" fmla="*/ 2147483647 h 1407"/>
              <a:gd name="T2" fmla="*/ 2147483647 w 2445"/>
              <a:gd name="T3" fmla="*/ 2147483647 h 1407"/>
              <a:gd name="T4" fmla="*/ 2147483647 w 2445"/>
              <a:gd name="T5" fmla="*/ 2147483647 h 1407"/>
              <a:gd name="T6" fmla="*/ 2147483647 w 2445"/>
              <a:gd name="T7" fmla="*/ 2147483647 h 1407"/>
              <a:gd name="T8" fmla="*/ 2147483647 w 2445"/>
              <a:gd name="T9" fmla="*/ 2147483647 h 1407"/>
              <a:gd name="T10" fmla="*/ 2147483647 w 2445"/>
              <a:gd name="T11" fmla="*/ 2147483647 h 1407"/>
              <a:gd name="T12" fmla="*/ 2147483647 w 2445"/>
              <a:gd name="T13" fmla="*/ 0 h 1407"/>
              <a:gd name="T14" fmla="*/ 2147483647 w 2445"/>
              <a:gd name="T15" fmla="*/ 2147483647 h 1407"/>
              <a:gd name="T16" fmla="*/ 2147483647 w 2445"/>
              <a:gd name="T17" fmla="*/ 2147483647 h 1407"/>
              <a:gd name="T18" fmla="*/ 2147483647 w 2445"/>
              <a:gd name="T19" fmla="*/ 2147483647 h 1407"/>
              <a:gd name="T20" fmla="*/ 2147483647 w 2445"/>
              <a:gd name="T21" fmla="*/ 2147483647 h 1407"/>
              <a:gd name="T22" fmla="*/ 2147483647 w 2445"/>
              <a:gd name="T23" fmla="*/ 2147483647 h 1407"/>
              <a:gd name="T24" fmla="*/ 2147483647 w 2445"/>
              <a:gd name="T25" fmla="*/ 2147483647 h 1407"/>
              <a:gd name="T26" fmla="*/ 2147483647 w 2445"/>
              <a:gd name="T27" fmla="*/ 2147483647 h 1407"/>
              <a:gd name="T28" fmla="*/ 2147483647 w 2445"/>
              <a:gd name="T29" fmla="*/ 2147483647 h 1407"/>
              <a:gd name="T30" fmla="*/ 2147483647 w 2445"/>
              <a:gd name="T31" fmla="*/ 2147483647 h 1407"/>
              <a:gd name="T32" fmla="*/ 2147483647 w 2445"/>
              <a:gd name="T33" fmla="*/ 2147483647 h 1407"/>
              <a:gd name="T34" fmla="*/ 2147483647 w 2445"/>
              <a:gd name="T35" fmla="*/ 2147483647 h 1407"/>
              <a:gd name="T36" fmla="*/ 2147483647 w 2445"/>
              <a:gd name="T37" fmla="*/ 2147483647 h 1407"/>
              <a:gd name="T38" fmla="*/ 2147483647 w 2445"/>
              <a:gd name="T39" fmla="*/ 2147483647 h 1407"/>
              <a:gd name="T40" fmla="*/ 2147483647 w 2445"/>
              <a:gd name="T41" fmla="*/ 2147483647 h 1407"/>
              <a:gd name="T42" fmla="*/ 2147483647 w 2445"/>
              <a:gd name="T43" fmla="*/ 2147483647 h 1407"/>
              <a:gd name="T44" fmla="*/ 2147483647 w 2445"/>
              <a:gd name="T45" fmla="*/ 2147483647 h 1407"/>
              <a:gd name="T46" fmla="*/ 2147483647 w 2445"/>
              <a:gd name="T47" fmla="*/ 2147483647 h 1407"/>
              <a:gd name="T48" fmla="*/ 2147483647 w 2445"/>
              <a:gd name="T49" fmla="*/ 2147483647 h 1407"/>
              <a:gd name="T50" fmla="*/ 2147483647 w 2445"/>
              <a:gd name="T51" fmla="*/ 2147483647 h 1407"/>
              <a:gd name="T52" fmla="*/ 0 w 2445"/>
              <a:gd name="T53" fmla="*/ 2147483647 h 14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445"/>
              <a:gd name="T82" fmla="*/ 0 h 1407"/>
              <a:gd name="T83" fmla="*/ 2445 w 2445"/>
              <a:gd name="T84" fmla="*/ 1407 h 140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445" h="1407">
                <a:moveTo>
                  <a:pt x="167" y="576"/>
                </a:moveTo>
                <a:cubicBezTo>
                  <a:pt x="154" y="572"/>
                  <a:pt x="138" y="573"/>
                  <a:pt x="128" y="563"/>
                </a:cubicBezTo>
                <a:cubicBezTo>
                  <a:pt x="65" y="500"/>
                  <a:pt x="34" y="389"/>
                  <a:pt x="13" y="307"/>
                </a:cubicBezTo>
                <a:cubicBezTo>
                  <a:pt x="17" y="269"/>
                  <a:pt x="13" y="228"/>
                  <a:pt x="26" y="192"/>
                </a:cubicBezTo>
                <a:cubicBezTo>
                  <a:pt x="34" y="170"/>
                  <a:pt x="130" y="136"/>
                  <a:pt x="154" y="128"/>
                </a:cubicBezTo>
                <a:cubicBezTo>
                  <a:pt x="228" y="77"/>
                  <a:pt x="322" y="65"/>
                  <a:pt x="410" y="51"/>
                </a:cubicBezTo>
                <a:cubicBezTo>
                  <a:pt x="496" y="38"/>
                  <a:pt x="580" y="15"/>
                  <a:pt x="666" y="0"/>
                </a:cubicBezTo>
                <a:cubicBezTo>
                  <a:pt x="1047" y="7"/>
                  <a:pt x="1404" y="19"/>
                  <a:pt x="1779" y="38"/>
                </a:cubicBezTo>
                <a:cubicBezTo>
                  <a:pt x="1903" y="56"/>
                  <a:pt x="2027" y="76"/>
                  <a:pt x="2151" y="90"/>
                </a:cubicBezTo>
                <a:cubicBezTo>
                  <a:pt x="2216" y="110"/>
                  <a:pt x="2273" y="116"/>
                  <a:pt x="2330" y="154"/>
                </a:cubicBezTo>
                <a:cubicBezTo>
                  <a:pt x="2355" y="231"/>
                  <a:pt x="2381" y="307"/>
                  <a:pt x="2407" y="384"/>
                </a:cubicBezTo>
                <a:cubicBezTo>
                  <a:pt x="2421" y="425"/>
                  <a:pt x="2432" y="512"/>
                  <a:pt x="2432" y="512"/>
                </a:cubicBezTo>
                <a:cubicBezTo>
                  <a:pt x="2436" y="567"/>
                  <a:pt x="2445" y="622"/>
                  <a:pt x="2445" y="678"/>
                </a:cubicBezTo>
                <a:cubicBezTo>
                  <a:pt x="2445" y="823"/>
                  <a:pt x="2440" y="969"/>
                  <a:pt x="2432" y="1114"/>
                </a:cubicBezTo>
                <a:cubicBezTo>
                  <a:pt x="2426" y="1222"/>
                  <a:pt x="2196" y="1298"/>
                  <a:pt x="2112" y="1318"/>
                </a:cubicBezTo>
                <a:cubicBezTo>
                  <a:pt x="2032" y="1359"/>
                  <a:pt x="1945" y="1380"/>
                  <a:pt x="1856" y="1395"/>
                </a:cubicBezTo>
                <a:cubicBezTo>
                  <a:pt x="1745" y="1391"/>
                  <a:pt x="1631" y="1407"/>
                  <a:pt x="1523" y="1382"/>
                </a:cubicBezTo>
                <a:cubicBezTo>
                  <a:pt x="1493" y="1375"/>
                  <a:pt x="1485" y="1333"/>
                  <a:pt x="1472" y="1306"/>
                </a:cubicBezTo>
                <a:cubicBezTo>
                  <a:pt x="1436" y="1231"/>
                  <a:pt x="1390" y="1148"/>
                  <a:pt x="1319" y="1101"/>
                </a:cubicBezTo>
                <a:cubicBezTo>
                  <a:pt x="1249" y="995"/>
                  <a:pt x="1341" y="1123"/>
                  <a:pt x="1255" y="1037"/>
                </a:cubicBezTo>
                <a:cubicBezTo>
                  <a:pt x="1244" y="1026"/>
                  <a:pt x="1241" y="1008"/>
                  <a:pt x="1229" y="998"/>
                </a:cubicBezTo>
                <a:cubicBezTo>
                  <a:pt x="1206" y="978"/>
                  <a:pt x="1174" y="969"/>
                  <a:pt x="1152" y="947"/>
                </a:cubicBezTo>
                <a:cubicBezTo>
                  <a:pt x="1108" y="903"/>
                  <a:pt x="1068" y="872"/>
                  <a:pt x="1011" y="845"/>
                </a:cubicBezTo>
                <a:cubicBezTo>
                  <a:pt x="968" y="801"/>
                  <a:pt x="916" y="748"/>
                  <a:pt x="858" y="730"/>
                </a:cubicBezTo>
                <a:cubicBezTo>
                  <a:pt x="746" y="615"/>
                  <a:pt x="588" y="573"/>
                  <a:pt x="435" y="538"/>
                </a:cubicBezTo>
                <a:cubicBezTo>
                  <a:pt x="368" y="523"/>
                  <a:pt x="234" y="465"/>
                  <a:pt x="167" y="461"/>
                </a:cubicBezTo>
                <a:cubicBezTo>
                  <a:pt x="111" y="457"/>
                  <a:pt x="56" y="461"/>
                  <a:pt x="0" y="461"/>
                </a:cubicBezTo>
              </a:path>
            </a:pathLst>
          </a:custGeom>
          <a:noFill/>
          <a:ln w="952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ja-JP" altLang="en-US"/>
          </a:p>
        </p:txBody>
      </p:sp>
      <p:sp>
        <p:nvSpPr>
          <p:cNvPr id="10" name="テキスト ボックス 9"/>
          <p:cNvSpPr txBox="1">
            <a:spLocks noChangeArrowheads="1"/>
          </p:cNvSpPr>
          <p:nvPr/>
        </p:nvSpPr>
        <p:spPr bwMode="auto">
          <a:xfrm>
            <a:off x="428625" y="4786313"/>
            <a:ext cx="8429625" cy="677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2000"/>
              <a:t>▼物価指数算式について。復習が必要。ラスパイレス式、パーシェ式、その他。</a:t>
            </a:r>
            <a:endParaRPr lang="en-US" altLang="ja-JP"/>
          </a:p>
          <a:p>
            <a:pPr eaLnBrk="1" hangingPunct="1"/>
            <a:endParaRPr lang="en-GB" altLang="ja-JP"/>
          </a:p>
        </p:txBody>
      </p:sp>
      <p:graphicFrame>
        <p:nvGraphicFramePr>
          <p:cNvPr id="1034" name="Object 4"/>
          <p:cNvGraphicFramePr>
            <a:graphicFrameLocks noChangeAspect="1"/>
          </p:cNvGraphicFramePr>
          <p:nvPr/>
        </p:nvGraphicFramePr>
        <p:xfrm>
          <a:off x="4572000" y="3814763"/>
          <a:ext cx="2693988" cy="3043237"/>
        </p:xfrm>
        <a:graphic>
          <a:graphicData uri="http://schemas.openxmlformats.org/presentationml/2006/ole">
            <p:oleObj spid="_x0000_s1056" name="Equation" r:id="rId6" imgW="876300" imgH="990600" progId="Equation.DSMT4">
              <p:embed/>
            </p:oleObj>
          </a:graphicData>
        </a:graphic>
      </p:graphicFrame>
      <p:sp>
        <p:nvSpPr>
          <p:cNvPr id="12" name="テキスト ボックス 11"/>
          <p:cNvSpPr txBox="1">
            <a:spLocks noChangeArrowheads="1"/>
          </p:cNvSpPr>
          <p:nvPr/>
        </p:nvSpPr>
        <p:spPr bwMode="auto">
          <a:xfrm>
            <a:off x="323850" y="5786438"/>
            <a:ext cx="3786188"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dirty="0"/>
              <a:t>▼現在は、</a:t>
            </a:r>
            <a:r>
              <a:rPr lang="en-US" altLang="ja-JP" dirty="0"/>
              <a:t>2010</a:t>
            </a:r>
            <a:r>
              <a:rPr lang="ja-JP" altLang="en-US" dirty="0" smtClean="0"/>
              <a:t>年（平成２２年）基準</a:t>
            </a:r>
            <a:r>
              <a:rPr lang="ja-JP" altLang="en-US" dirty="0"/>
              <a:t>であり、添え字</a:t>
            </a:r>
            <a:r>
              <a:rPr lang="en-US" altLang="ja-JP" dirty="0"/>
              <a:t>0</a:t>
            </a:r>
            <a:r>
              <a:rPr lang="ja-JP" altLang="en-US" dirty="0"/>
              <a:t>は、</a:t>
            </a:r>
            <a:r>
              <a:rPr lang="en-US" altLang="ja-JP" dirty="0"/>
              <a:t>2010</a:t>
            </a:r>
            <a:r>
              <a:rPr lang="ja-JP" altLang="en-US" dirty="0"/>
              <a:t>年１年間。</a:t>
            </a:r>
            <a:endParaRPr lang="en-GB" altLang="ja-JP"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422"/>
                                        </p:tgtEl>
                                        <p:attrNameLst>
                                          <p:attrName>style.visibility</p:attrName>
                                        </p:attrNameLst>
                                      </p:cBhvr>
                                      <p:to>
                                        <p:strVal val="visible"/>
                                      </p:to>
                                    </p:set>
                                    <p:anim calcmode="lin" valueType="num">
                                      <p:cBhvr additive="base">
                                        <p:cTn id="7" dur="500" fill="hold"/>
                                        <p:tgtEl>
                                          <p:spTgt spid="17422"/>
                                        </p:tgtEl>
                                        <p:attrNameLst>
                                          <p:attrName>ppt_x</p:attrName>
                                        </p:attrNameLst>
                                      </p:cBhvr>
                                      <p:tavLst>
                                        <p:tav tm="0">
                                          <p:val>
                                            <p:strVal val="#ppt_x"/>
                                          </p:val>
                                        </p:tav>
                                        <p:tav tm="100000">
                                          <p:val>
                                            <p:strVal val="#ppt_x"/>
                                          </p:val>
                                        </p:tav>
                                      </p:tavLst>
                                    </p:anim>
                                    <p:anim calcmode="lin" valueType="num">
                                      <p:cBhvr additive="base">
                                        <p:cTn id="8" dur="500" fill="hold"/>
                                        <p:tgtEl>
                                          <p:spTgt spid="174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strips(downLeft)">
                                      <p:cBhvr>
                                        <p:cTn id="13" dur="500"/>
                                        <p:tgtEl>
                                          <p:spTgt spid="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xit" presetSubtype="4" fill="hold" grpId="1" nodeType="clickEffect">
                                  <p:stCondLst>
                                    <p:cond delay="0"/>
                                  </p:stCondLst>
                                  <p:childTnLst>
                                    <p:anim calcmode="lin" valueType="num">
                                      <p:cBhvr additive="base">
                                        <p:cTn id="17" dur="500"/>
                                        <p:tgtEl>
                                          <p:spTgt spid="10"/>
                                        </p:tgtEl>
                                        <p:attrNameLst>
                                          <p:attrName>ppt_x</p:attrName>
                                        </p:attrNameLst>
                                      </p:cBhvr>
                                      <p:tavLst>
                                        <p:tav tm="0">
                                          <p:val>
                                            <p:strVal val="ppt_x"/>
                                          </p:val>
                                        </p:tav>
                                        <p:tav tm="100000">
                                          <p:val>
                                            <p:strVal val="ppt_x"/>
                                          </p:val>
                                        </p:tav>
                                      </p:tavLst>
                                    </p:anim>
                                    <p:anim calcmode="lin" valueType="num">
                                      <p:cBhvr additive="base">
                                        <p:cTn id="18" dur="500"/>
                                        <p:tgtEl>
                                          <p:spTgt spid="10"/>
                                        </p:tgtEl>
                                        <p:attrNameLst>
                                          <p:attrName>ppt_y</p:attrName>
                                        </p:attrNameLst>
                                      </p:cBhvr>
                                      <p:tavLst>
                                        <p:tav tm="0">
                                          <p:val>
                                            <p:strVal val="ppt_y"/>
                                          </p:val>
                                        </p:tav>
                                        <p:tav tm="100000">
                                          <p:val>
                                            <p:strVal val="1+ppt_h/2"/>
                                          </p:val>
                                        </p:tav>
                                      </p:tavLst>
                                    </p:anim>
                                    <p:set>
                                      <p:cBhvr>
                                        <p:cTn id="19" dur="1" fill="hold">
                                          <p:stCondLst>
                                            <p:cond delay="499"/>
                                          </p:stCondLst>
                                        </p:cTn>
                                        <p:tgtEl>
                                          <p:spTgt spid="10"/>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12" fill="hold" nodeType="clickEffect">
                                  <p:stCondLst>
                                    <p:cond delay="0"/>
                                  </p:stCondLst>
                                  <p:childTnLst>
                                    <p:set>
                                      <p:cBhvr>
                                        <p:cTn id="23" dur="1" fill="hold">
                                          <p:stCondLst>
                                            <p:cond delay="0"/>
                                          </p:stCondLst>
                                        </p:cTn>
                                        <p:tgtEl>
                                          <p:spTgt spid="1034"/>
                                        </p:tgtEl>
                                        <p:attrNameLst>
                                          <p:attrName>style.visibility</p:attrName>
                                        </p:attrNameLst>
                                      </p:cBhvr>
                                      <p:to>
                                        <p:strVal val="visible"/>
                                      </p:to>
                                    </p:set>
                                    <p:animEffect transition="in" filter="strips(downLeft)">
                                      <p:cBhvr>
                                        <p:cTn id="24" dur="500"/>
                                        <p:tgtEl>
                                          <p:spTgt spid="103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xit" presetSubtype="4" fill="hold" nodeType="clickEffect">
                                  <p:stCondLst>
                                    <p:cond delay="0"/>
                                  </p:stCondLst>
                                  <p:childTnLst>
                                    <p:anim calcmode="lin" valueType="num">
                                      <p:cBhvr additive="base">
                                        <p:cTn id="28" dur="500"/>
                                        <p:tgtEl>
                                          <p:spTgt spid="1034"/>
                                        </p:tgtEl>
                                        <p:attrNameLst>
                                          <p:attrName>ppt_x</p:attrName>
                                        </p:attrNameLst>
                                      </p:cBhvr>
                                      <p:tavLst>
                                        <p:tav tm="0">
                                          <p:val>
                                            <p:strVal val="ppt_x"/>
                                          </p:val>
                                        </p:tav>
                                        <p:tav tm="100000">
                                          <p:val>
                                            <p:strVal val="ppt_x"/>
                                          </p:val>
                                        </p:tav>
                                      </p:tavLst>
                                    </p:anim>
                                    <p:anim calcmode="lin" valueType="num">
                                      <p:cBhvr additive="base">
                                        <p:cTn id="29" dur="500"/>
                                        <p:tgtEl>
                                          <p:spTgt spid="1034"/>
                                        </p:tgtEl>
                                        <p:attrNameLst>
                                          <p:attrName>ppt_y</p:attrName>
                                        </p:attrNameLst>
                                      </p:cBhvr>
                                      <p:tavLst>
                                        <p:tav tm="0">
                                          <p:val>
                                            <p:strVal val="ppt_y"/>
                                          </p:val>
                                        </p:tav>
                                        <p:tav tm="100000">
                                          <p:val>
                                            <p:strVal val="1+ppt_h/2"/>
                                          </p:val>
                                        </p:tav>
                                      </p:tavLst>
                                    </p:anim>
                                    <p:set>
                                      <p:cBhvr>
                                        <p:cTn id="30" dur="1" fill="hold">
                                          <p:stCondLst>
                                            <p:cond delay="499"/>
                                          </p:stCondLst>
                                        </p:cTn>
                                        <p:tgtEl>
                                          <p:spTgt spid="1034"/>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xit" presetSubtype="4" fill="hold" nodeType="clickEffect">
                                  <p:stCondLst>
                                    <p:cond delay="0"/>
                                  </p:stCondLst>
                                  <p:childTnLst>
                                    <p:anim calcmode="lin" valueType="num">
                                      <p:cBhvr additive="base">
                                        <p:cTn id="34" dur="500"/>
                                        <p:tgtEl>
                                          <p:spTgt spid="17422"/>
                                        </p:tgtEl>
                                        <p:attrNameLst>
                                          <p:attrName>ppt_x</p:attrName>
                                        </p:attrNameLst>
                                      </p:cBhvr>
                                      <p:tavLst>
                                        <p:tav tm="0">
                                          <p:val>
                                            <p:strVal val="ppt_x"/>
                                          </p:val>
                                        </p:tav>
                                        <p:tav tm="100000">
                                          <p:val>
                                            <p:strVal val="ppt_x"/>
                                          </p:val>
                                        </p:tav>
                                      </p:tavLst>
                                    </p:anim>
                                    <p:anim calcmode="lin" valueType="num">
                                      <p:cBhvr additive="base">
                                        <p:cTn id="35" dur="500"/>
                                        <p:tgtEl>
                                          <p:spTgt spid="17422"/>
                                        </p:tgtEl>
                                        <p:attrNameLst>
                                          <p:attrName>ppt_y</p:attrName>
                                        </p:attrNameLst>
                                      </p:cBhvr>
                                      <p:tavLst>
                                        <p:tav tm="0">
                                          <p:val>
                                            <p:strVal val="ppt_y"/>
                                          </p:val>
                                        </p:tav>
                                        <p:tav tm="100000">
                                          <p:val>
                                            <p:strVal val="1+ppt_h/2"/>
                                          </p:val>
                                        </p:tav>
                                      </p:tavLst>
                                    </p:anim>
                                    <p:set>
                                      <p:cBhvr>
                                        <p:cTn id="36" dur="1" fill="hold">
                                          <p:stCondLst>
                                            <p:cond delay="499"/>
                                          </p:stCondLst>
                                        </p:cTn>
                                        <p:tgtEl>
                                          <p:spTgt spid="17422"/>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7420"/>
                                        </p:tgtEl>
                                        <p:attrNameLst>
                                          <p:attrName>style.visibility</p:attrName>
                                        </p:attrNameLst>
                                      </p:cBhvr>
                                      <p:to>
                                        <p:strVal val="visible"/>
                                      </p:to>
                                    </p:set>
                                    <p:anim calcmode="lin" valueType="num">
                                      <p:cBhvr additive="base">
                                        <p:cTn id="41" dur="500" fill="hold"/>
                                        <p:tgtEl>
                                          <p:spTgt spid="17420"/>
                                        </p:tgtEl>
                                        <p:attrNameLst>
                                          <p:attrName>ppt_x</p:attrName>
                                        </p:attrNameLst>
                                      </p:cBhvr>
                                      <p:tavLst>
                                        <p:tav tm="0">
                                          <p:val>
                                            <p:strVal val="#ppt_x"/>
                                          </p:val>
                                        </p:tav>
                                        <p:tav tm="100000">
                                          <p:val>
                                            <p:strVal val="#ppt_x"/>
                                          </p:val>
                                        </p:tav>
                                      </p:tavLst>
                                    </p:anim>
                                    <p:anim calcmode="lin" valueType="num">
                                      <p:cBhvr additive="base">
                                        <p:cTn id="42" dur="500" fill="hold"/>
                                        <p:tgtEl>
                                          <p:spTgt spid="1742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17432"/>
                                        </p:tgtEl>
                                        <p:attrNameLst>
                                          <p:attrName>style.visibility</p:attrName>
                                        </p:attrNameLst>
                                      </p:cBhvr>
                                      <p:to>
                                        <p:strVal val="visible"/>
                                      </p:to>
                                    </p:set>
                                    <p:animEffect transition="in" filter="wedge">
                                      <p:cBhvr>
                                        <p:cTn id="47" dur="2000"/>
                                        <p:tgtEl>
                                          <p:spTgt spid="174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426"/>
                                        </p:tgtEl>
                                        <p:attrNameLst>
                                          <p:attrName>style.visibility</p:attrName>
                                        </p:attrNameLst>
                                      </p:cBhvr>
                                      <p:to>
                                        <p:strVal val="visible"/>
                                      </p:to>
                                    </p:set>
                                    <p:animEffect transition="in" filter="blinds(horizontal)">
                                      <p:cBhvr>
                                        <p:cTn id="52" dur="500"/>
                                        <p:tgtEl>
                                          <p:spTgt spid="174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428"/>
                                        </p:tgtEl>
                                        <p:attrNameLst>
                                          <p:attrName>style.visibility</p:attrName>
                                        </p:attrNameLst>
                                      </p:cBhvr>
                                      <p:to>
                                        <p:strVal val="visible"/>
                                      </p:to>
                                    </p:set>
                                    <p:animEffect transition="in" filter="blinds(horizontal)">
                                      <p:cBhvr>
                                        <p:cTn id="57" dur="500"/>
                                        <p:tgtEl>
                                          <p:spTgt spid="174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0" presetClass="entr" presetSubtype="0" fill="hold" grpId="0" nodeType="clickEffect">
                                  <p:stCondLst>
                                    <p:cond delay="0"/>
                                  </p:stCondLst>
                                  <p:childTnLst>
                                    <p:set>
                                      <p:cBhvr>
                                        <p:cTn id="61" dur="1" fill="hold">
                                          <p:stCondLst>
                                            <p:cond delay="0"/>
                                          </p:stCondLst>
                                        </p:cTn>
                                        <p:tgtEl>
                                          <p:spTgt spid="17434"/>
                                        </p:tgtEl>
                                        <p:attrNameLst>
                                          <p:attrName>style.visibility</p:attrName>
                                        </p:attrNameLst>
                                      </p:cBhvr>
                                      <p:to>
                                        <p:strVal val="visible"/>
                                      </p:to>
                                    </p:set>
                                    <p:animEffect transition="in" filter="wedge">
                                      <p:cBhvr>
                                        <p:cTn id="62" dur="2000"/>
                                        <p:tgtEl>
                                          <p:spTgt spid="174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12"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strips(downLeft)">
                                      <p:cBhvr>
                                        <p:cTn id="6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6" grpId="0" animBg="1"/>
      <p:bldP spid="17428" grpId="0" animBg="1"/>
      <p:bldP spid="17432" grpId="0" animBg="1"/>
      <p:bldP spid="17434" grpId="0" animBg="1"/>
      <p:bldP spid="10" grpId="0"/>
      <p:bldP spid="10" grpId="1"/>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0415203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タイトル 1"/>
          <p:cNvSpPr>
            <a:spLocks noGrp="1"/>
          </p:cNvSpPr>
          <p:nvPr>
            <p:ph type="title"/>
          </p:nvPr>
        </p:nvSpPr>
        <p:spPr/>
        <p:txBody>
          <a:bodyPr/>
          <a:lstStyle/>
          <a:p>
            <a:r>
              <a:rPr lang="ja-JP" altLang="en-US" smtClean="0"/>
              <a:t>物価上昇の要因</a:t>
            </a:r>
          </a:p>
        </p:txBody>
      </p:sp>
      <p:sp>
        <p:nvSpPr>
          <p:cNvPr id="3" name="コンテンツ プレースホルダ 2"/>
          <p:cNvSpPr>
            <a:spLocks noGrp="1"/>
          </p:cNvSpPr>
          <p:nvPr>
            <p:ph idx="1"/>
          </p:nvPr>
        </p:nvSpPr>
        <p:spPr>
          <a:xfrm>
            <a:off x="432203" y="1882471"/>
            <a:ext cx="8207375" cy="2016125"/>
          </a:xfrm>
          <a:solidFill>
            <a:schemeClr val="accent1"/>
          </a:solidFill>
        </p:spPr>
        <p:txBody>
          <a:bodyPr/>
          <a:lstStyle/>
          <a:p>
            <a:r>
              <a:rPr lang="ja-JP" altLang="en-US" dirty="0" smtClean="0"/>
              <a:t>物価上昇（下落）の要因をさぐろうとすることは多い。たとえば、平成</a:t>
            </a:r>
            <a:r>
              <a:rPr lang="en-US" altLang="ja-JP" dirty="0" smtClean="0"/>
              <a:t>26</a:t>
            </a:r>
            <a:r>
              <a:rPr lang="ja-JP" altLang="en-US" dirty="0" smtClean="0"/>
              <a:t>年</a:t>
            </a:r>
            <a:r>
              <a:rPr lang="en-US" altLang="ja-JP" dirty="0" smtClean="0"/>
              <a:t>5</a:t>
            </a:r>
            <a:r>
              <a:rPr lang="ja-JP" altLang="en-US" dirty="0" smtClean="0"/>
              <a:t>月分の全国消費者物価指数について、</a:t>
            </a:r>
            <a:r>
              <a:rPr lang="en-US" altLang="ja-JP" dirty="0" smtClean="0"/>
              <a:t>10</a:t>
            </a:r>
            <a:r>
              <a:rPr lang="ja-JP" altLang="en-US" dirty="0" smtClean="0"/>
              <a:t>大費目別寄与度が発表されている。</a:t>
            </a:r>
          </a:p>
          <a:p>
            <a:endParaRPr lang="ja-JP" altLang="en-US" dirty="0" smtClean="0"/>
          </a:p>
        </p:txBody>
      </p:sp>
      <p:pic>
        <p:nvPicPr>
          <p:cNvPr id="20485" name="Picture 5"/>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9497" y="3899054"/>
            <a:ext cx="9130776" cy="295894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dissolve">
                                      <p:cBhvr>
                                        <p:cTn id="7" dur="500"/>
                                        <p:tgtEl>
                                          <p:spTgt spid="3">
                                            <p:bg/>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dissolve">
                                      <p:cBhvr>
                                        <p:cTn id="1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ja-JP" altLang="en-US" smtClean="0"/>
              <a:t>寄与度・寄与率とは？</a:t>
            </a:r>
          </a:p>
        </p:txBody>
      </p:sp>
      <p:sp>
        <p:nvSpPr>
          <p:cNvPr id="21507" name="Rectangle 3"/>
          <p:cNvSpPr>
            <a:spLocks noGrp="1" noChangeArrowheads="1"/>
          </p:cNvSpPr>
          <p:nvPr>
            <p:ph type="body" sz="half" idx="1"/>
          </p:nvPr>
        </p:nvSpPr>
        <p:spPr>
          <a:xfrm>
            <a:off x="457200" y="1600200"/>
            <a:ext cx="8147050" cy="4924425"/>
          </a:xfrm>
        </p:spPr>
        <p:txBody>
          <a:bodyPr/>
          <a:lstStyle/>
          <a:p>
            <a:pPr eaLnBrk="1" hangingPunct="1"/>
            <a:r>
              <a:rPr lang="ja-JP" altLang="en-US" sz="2400" smtClean="0"/>
              <a:t>寄与度と寄与率は、あるデータ全体の変化（総合消費者物価指数の変化率）に対して、その構成要素である個々のデータの変化（たとえば、品目別の価格上昇率、住居費に限定した物価上昇率）がどのように貢献しているかを示す指標である。 </a:t>
            </a:r>
          </a:p>
          <a:p>
            <a:pPr eaLnBrk="1" hangingPunct="1"/>
            <a:r>
              <a:rPr lang="ja-JP" altLang="en-US" sz="2400" smtClean="0"/>
              <a:t>「寄与度」はあるデータの構成要素の増減が、全体の伸び率を何ポイント（</a:t>
            </a:r>
            <a:r>
              <a:rPr lang="en-US" altLang="ja-JP" sz="2400" smtClean="0"/>
              <a:t>%</a:t>
            </a:r>
            <a:r>
              <a:rPr lang="ja-JP" altLang="en-US" sz="2400" smtClean="0"/>
              <a:t>表示）押し上げ（押し下げ）ているかを示すもので、各寄与度の合計が全体の伸び率と一致する。</a:t>
            </a:r>
          </a:p>
          <a:p>
            <a:pPr eaLnBrk="1" hangingPunct="1"/>
            <a:r>
              <a:rPr lang="ja-JP" altLang="en-US" sz="2400" smtClean="0"/>
              <a:t>「寄与率」は、「寄与度」の合計値が</a:t>
            </a:r>
            <a:r>
              <a:rPr lang="en-US" altLang="ja-JP" sz="2400" smtClean="0"/>
              <a:t>100</a:t>
            </a:r>
            <a:r>
              <a:rPr lang="ja-JP" altLang="en-US" sz="2400" smtClean="0"/>
              <a:t>％になるように、</a:t>
            </a:r>
          </a:p>
          <a:p>
            <a:pPr eaLnBrk="1" hangingPunct="1">
              <a:buFont typeface="Wingdings" pitchFamily="2" charset="2"/>
              <a:buNone/>
            </a:pPr>
            <a:r>
              <a:rPr lang="ja-JP" altLang="en-US" sz="2400" smtClean="0"/>
              <a:t>　　　　　寄与度／総合指数の変化率</a:t>
            </a:r>
            <a:r>
              <a:rPr lang="en-US" altLang="ja-JP" sz="2400" smtClean="0"/>
              <a:t>×</a:t>
            </a:r>
            <a:r>
              <a:rPr lang="ja-JP" altLang="en-US" sz="2400" smtClean="0"/>
              <a:t>１００</a:t>
            </a:r>
          </a:p>
          <a:p>
            <a:pPr eaLnBrk="1" hangingPunct="1">
              <a:buFont typeface="Wingdings" pitchFamily="2" charset="2"/>
              <a:buNone/>
            </a:pPr>
            <a:r>
              <a:rPr lang="ja-JP" altLang="en-US" sz="2400" smtClean="0"/>
              <a:t>　のように調整したもの。</a:t>
            </a:r>
            <a:br>
              <a:rPr lang="ja-JP" altLang="en-US" sz="2400" smtClean="0"/>
            </a:br>
            <a:endParaRPr lang="ja-JP" altLang="en-US" sz="24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8"/>
          <p:cNvSpPr>
            <a:spLocks noGrp="1" noChangeArrowheads="1"/>
          </p:cNvSpPr>
          <p:nvPr>
            <p:ph type="title"/>
          </p:nvPr>
        </p:nvSpPr>
        <p:spPr/>
        <p:txBody>
          <a:bodyPr/>
          <a:lstStyle/>
          <a:p>
            <a:pPr eaLnBrk="1" hangingPunct="1"/>
            <a:r>
              <a:rPr lang="ja-JP" altLang="en-US" smtClean="0"/>
              <a:t>総合物価上昇率の寄与度分解</a:t>
            </a:r>
          </a:p>
        </p:txBody>
      </p:sp>
      <p:graphicFrame>
        <p:nvGraphicFramePr>
          <p:cNvPr id="4098" name="Rectangle 4"/>
          <p:cNvGraphicFramePr>
            <a:graphicFrameLocks/>
          </p:cNvGraphicFramePr>
          <p:nvPr>
            <p:ph sz="half" idx="1"/>
          </p:nvPr>
        </p:nvGraphicFramePr>
        <p:xfrm>
          <a:off x="457200" y="2519363"/>
          <a:ext cx="4038600" cy="2692400"/>
        </p:xfrm>
        <a:graphic>
          <a:graphicData uri="http://schemas.openxmlformats.org/presentationml/2006/ole">
            <p:oleObj spid="_x0000_s4122" name="Equation" r:id="rId3" imgW="0" imgH="0" progId="Equation.DSMT4">
              <p:embed/>
            </p:oleObj>
          </a:graphicData>
        </a:graphic>
      </p:graphicFrame>
      <p:graphicFrame>
        <p:nvGraphicFramePr>
          <p:cNvPr id="4099" name="Object 7"/>
          <p:cNvGraphicFramePr>
            <a:graphicFrameLocks noChangeAspect="1"/>
          </p:cNvGraphicFramePr>
          <p:nvPr>
            <p:ph sz="half" idx="2"/>
          </p:nvPr>
        </p:nvGraphicFramePr>
        <p:xfrm>
          <a:off x="755650" y="1557338"/>
          <a:ext cx="7704138" cy="4549775"/>
        </p:xfrm>
        <a:graphic>
          <a:graphicData uri="http://schemas.openxmlformats.org/presentationml/2006/ole">
            <p:oleObj spid="_x0000_s4123" name="Equation" r:id="rId4" imgW="2667000" imgH="1574800" progId="Equation.DSMT4">
              <p:embed/>
            </p:oleObj>
          </a:graphicData>
        </a:graphic>
      </p:graphicFrame>
      <p:sp>
        <p:nvSpPr>
          <p:cNvPr id="44042" name="Oval 10"/>
          <p:cNvSpPr>
            <a:spLocks noChangeArrowheads="1"/>
          </p:cNvSpPr>
          <p:nvPr/>
        </p:nvSpPr>
        <p:spPr bwMode="auto">
          <a:xfrm>
            <a:off x="539750" y="1557338"/>
            <a:ext cx="1728788" cy="1511300"/>
          </a:xfrm>
          <a:prstGeom prst="ellipse">
            <a:avLst/>
          </a:prstGeom>
          <a:solidFill>
            <a:schemeClr val="accent1">
              <a:alpha val="30196"/>
            </a:schemeClr>
          </a:solidFill>
          <a:ln w="9525">
            <a:solidFill>
              <a:schemeClr val="tx1"/>
            </a:solidFill>
            <a:round/>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
        <p:nvSpPr>
          <p:cNvPr id="44044" name="Oval 12"/>
          <p:cNvSpPr>
            <a:spLocks noChangeArrowheads="1"/>
          </p:cNvSpPr>
          <p:nvPr/>
        </p:nvSpPr>
        <p:spPr bwMode="auto">
          <a:xfrm>
            <a:off x="4427538" y="4508500"/>
            <a:ext cx="1800225" cy="1800225"/>
          </a:xfrm>
          <a:prstGeom prst="ellipse">
            <a:avLst/>
          </a:prstGeom>
          <a:solidFill>
            <a:srgbClr val="99CC00">
              <a:alpha val="30196"/>
            </a:srgbClr>
          </a:solidFill>
          <a:ln w="9525">
            <a:solidFill>
              <a:schemeClr val="tx1"/>
            </a:solidFill>
            <a:round/>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
        <p:nvSpPr>
          <p:cNvPr id="44045" name="Oval 13"/>
          <p:cNvSpPr>
            <a:spLocks noChangeArrowheads="1"/>
          </p:cNvSpPr>
          <p:nvPr/>
        </p:nvSpPr>
        <p:spPr bwMode="auto">
          <a:xfrm>
            <a:off x="2771775" y="5373688"/>
            <a:ext cx="1728788" cy="914400"/>
          </a:xfrm>
          <a:prstGeom prst="ellipse">
            <a:avLst/>
          </a:prstGeom>
          <a:solidFill>
            <a:srgbClr val="FFCC00">
              <a:alpha val="30196"/>
            </a:srgbClr>
          </a:solidFill>
          <a:ln w="9525">
            <a:solidFill>
              <a:schemeClr val="tx1"/>
            </a:solidFill>
            <a:round/>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
        <p:nvSpPr>
          <p:cNvPr id="44046" name="Oval 14"/>
          <p:cNvSpPr>
            <a:spLocks noChangeArrowheads="1"/>
          </p:cNvSpPr>
          <p:nvPr/>
        </p:nvSpPr>
        <p:spPr bwMode="auto">
          <a:xfrm>
            <a:off x="2771775" y="4508500"/>
            <a:ext cx="1728788" cy="914400"/>
          </a:xfrm>
          <a:prstGeom prst="ellipse">
            <a:avLst/>
          </a:prstGeom>
          <a:solidFill>
            <a:srgbClr val="FF99CC">
              <a:alpha val="30196"/>
            </a:srgbClr>
          </a:solidFill>
          <a:ln w="9525">
            <a:solidFill>
              <a:schemeClr val="tx1"/>
            </a:solidFill>
            <a:round/>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
        <p:nvSpPr>
          <p:cNvPr id="44047" name="Oval 15"/>
          <p:cNvSpPr>
            <a:spLocks noChangeArrowheads="1"/>
          </p:cNvSpPr>
          <p:nvPr/>
        </p:nvSpPr>
        <p:spPr bwMode="auto">
          <a:xfrm>
            <a:off x="1692275" y="5373688"/>
            <a:ext cx="792163" cy="792162"/>
          </a:xfrm>
          <a:prstGeom prst="ellipse">
            <a:avLst/>
          </a:prstGeom>
          <a:solidFill>
            <a:srgbClr val="808080">
              <a:alpha val="30196"/>
            </a:srgbClr>
          </a:solidFill>
          <a:ln w="9525">
            <a:solidFill>
              <a:schemeClr val="tx1"/>
            </a:solidFill>
            <a:round/>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
        <p:nvSpPr>
          <p:cNvPr id="44048" name="Line 16"/>
          <p:cNvSpPr>
            <a:spLocks noChangeShapeType="1"/>
          </p:cNvSpPr>
          <p:nvPr/>
        </p:nvSpPr>
        <p:spPr bwMode="auto">
          <a:xfrm flipH="1">
            <a:off x="2195513" y="3860800"/>
            <a:ext cx="936625" cy="15128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ja-JP" altLang="en-US"/>
          </a:p>
        </p:txBody>
      </p:sp>
      <p:sp>
        <p:nvSpPr>
          <p:cNvPr id="44049" name="Text Box 17"/>
          <p:cNvSpPr txBox="1">
            <a:spLocks noChangeArrowheads="1"/>
          </p:cNvSpPr>
          <p:nvPr/>
        </p:nvSpPr>
        <p:spPr bwMode="auto">
          <a:xfrm>
            <a:off x="2339975" y="3500438"/>
            <a:ext cx="2376488" cy="457200"/>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2400"/>
              <a:t>前期総合指数</a:t>
            </a:r>
          </a:p>
        </p:txBody>
      </p:sp>
      <p:sp>
        <p:nvSpPr>
          <p:cNvPr id="44050" name="Line 18"/>
          <p:cNvSpPr>
            <a:spLocks noChangeShapeType="1"/>
          </p:cNvSpPr>
          <p:nvPr/>
        </p:nvSpPr>
        <p:spPr bwMode="auto">
          <a:xfrm flipH="1">
            <a:off x="4211638" y="3573463"/>
            <a:ext cx="792162" cy="2016125"/>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ja-JP" altLang="en-US"/>
          </a:p>
        </p:txBody>
      </p:sp>
      <p:sp>
        <p:nvSpPr>
          <p:cNvPr id="44051" name="Text Box 19"/>
          <p:cNvSpPr txBox="1">
            <a:spLocks noChangeArrowheads="1"/>
          </p:cNvSpPr>
          <p:nvPr/>
        </p:nvSpPr>
        <p:spPr bwMode="auto">
          <a:xfrm>
            <a:off x="4716463" y="3141663"/>
            <a:ext cx="1800225" cy="457200"/>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2400"/>
              <a:t>総合ウェイト</a:t>
            </a:r>
          </a:p>
        </p:txBody>
      </p:sp>
      <p:sp>
        <p:nvSpPr>
          <p:cNvPr id="44052" name="Line 20"/>
          <p:cNvSpPr>
            <a:spLocks noChangeShapeType="1"/>
          </p:cNvSpPr>
          <p:nvPr/>
        </p:nvSpPr>
        <p:spPr bwMode="auto">
          <a:xfrm flipH="1">
            <a:off x="4067175" y="2133600"/>
            <a:ext cx="1009650" cy="2447925"/>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ja-JP" altLang="en-US"/>
          </a:p>
        </p:txBody>
      </p:sp>
      <p:sp>
        <p:nvSpPr>
          <p:cNvPr id="44053" name="Text Box 21"/>
          <p:cNvSpPr txBox="1">
            <a:spLocks noChangeArrowheads="1"/>
          </p:cNvSpPr>
          <p:nvPr/>
        </p:nvSpPr>
        <p:spPr bwMode="auto">
          <a:xfrm>
            <a:off x="4859338" y="1628775"/>
            <a:ext cx="2952750" cy="457200"/>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2400"/>
              <a:t>品目ウェイト</a:t>
            </a:r>
          </a:p>
        </p:txBody>
      </p:sp>
      <p:sp>
        <p:nvSpPr>
          <p:cNvPr id="44054" name="Line 22"/>
          <p:cNvSpPr>
            <a:spLocks noChangeShapeType="1"/>
          </p:cNvSpPr>
          <p:nvPr/>
        </p:nvSpPr>
        <p:spPr bwMode="auto">
          <a:xfrm flipH="1">
            <a:off x="5867400" y="3284538"/>
            <a:ext cx="792163" cy="1368425"/>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ja-JP" altLang="en-US"/>
          </a:p>
        </p:txBody>
      </p:sp>
      <p:sp>
        <p:nvSpPr>
          <p:cNvPr id="44055" name="Text Box 23"/>
          <p:cNvSpPr txBox="1">
            <a:spLocks noChangeArrowheads="1"/>
          </p:cNvSpPr>
          <p:nvPr/>
        </p:nvSpPr>
        <p:spPr bwMode="auto">
          <a:xfrm>
            <a:off x="6588125" y="2852738"/>
            <a:ext cx="2232025" cy="1187450"/>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2400"/>
              <a:t>今期品目指数－前期品目指数</a:t>
            </a:r>
          </a:p>
        </p:txBody>
      </p:sp>
      <p:sp>
        <p:nvSpPr>
          <p:cNvPr id="44057" name="Text Box 25"/>
          <p:cNvSpPr txBox="1">
            <a:spLocks noChangeArrowheads="1"/>
          </p:cNvSpPr>
          <p:nvPr/>
        </p:nvSpPr>
        <p:spPr bwMode="auto">
          <a:xfrm>
            <a:off x="395288" y="3141663"/>
            <a:ext cx="2447925" cy="457200"/>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2400"/>
              <a:t>総合物価上昇率</a:t>
            </a:r>
          </a:p>
        </p:txBody>
      </p:sp>
      <p:sp>
        <p:nvSpPr>
          <p:cNvPr id="44060" name="Text Box 28"/>
          <p:cNvSpPr txBox="1">
            <a:spLocks noChangeArrowheads="1"/>
          </p:cNvSpPr>
          <p:nvPr/>
        </p:nvSpPr>
        <p:spPr bwMode="auto">
          <a:xfrm>
            <a:off x="611188" y="6524625"/>
            <a:ext cx="604837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a:t>実際には、ウェイトは、１万分比のかたちになってい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42"/>
                                        </p:tgtEl>
                                        <p:attrNameLst>
                                          <p:attrName>style.visibility</p:attrName>
                                        </p:attrNameLst>
                                      </p:cBhvr>
                                      <p:to>
                                        <p:strVal val="visible"/>
                                      </p:to>
                                    </p:set>
                                    <p:anim calcmode="lin" valueType="num">
                                      <p:cBhvr additive="base">
                                        <p:cTn id="7" dur="500" fill="hold"/>
                                        <p:tgtEl>
                                          <p:spTgt spid="44042"/>
                                        </p:tgtEl>
                                        <p:attrNameLst>
                                          <p:attrName>ppt_x</p:attrName>
                                        </p:attrNameLst>
                                      </p:cBhvr>
                                      <p:tavLst>
                                        <p:tav tm="0">
                                          <p:val>
                                            <p:strVal val="#ppt_x"/>
                                          </p:val>
                                        </p:tav>
                                        <p:tav tm="100000">
                                          <p:val>
                                            <p:strVal val="#ppt_x"/>
                                          </p:val>
                                        </p:tav>
                                      </p:tavLst>
                                    </p:anim>
                                    <p:anim calcmode="lin" valueType="num">
                                      <p:cBhvr additive="base">
                                        <p:cTn id="8" dur="500" fill="hold"/>
                                        <p:tgtEl>
                                          <p:spTgt spid="440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057"/>
                                        </p:tgtEl>
                                        <p:attrNameLst>
                                          <p:attrName>style.visibility</p:attrName>
                                        </p:attrNameLst>
                                      </p:cBhvr>
                                      <p:to>
                                        <p:strVal val="visible"/>
                                      </p:to>
                                    </p:set>
                                    <p:anim calcmode="lin" valueType="num">
                                      <p:cBhvr additive="base">
                                        <p:cTn id="13" dur="500" fill="hold"/>
                                        <p:tgtEl>
                                          <p:spTgt spid="44057"/>
                                        </p:tgtEl>
                                        <p:attrNameLst>
                                          <p:attrName>ppt_x</p:attrName>
                                        </p:attrNameLst>
                                      </p:cBhvr>
                                      <p:tavLst>
                                        <p:tav tm="0">
                                          <p:val>
                                            <p:strVal val="#ppt_x"/>
                                          </p:val>
                                        </p:tav>
                                        <p:tav tm="100000">
                                          <p:val>
                                            <p:strVal val="#ppt_x"/>
                                          </p:val>
                                        </p:tav>
                                      </p:tavLst>
                                    </p:anim>
                                    <p:anim calcmode="lin" valueType="num">
                                      <p:cBhvr additive="base">
                                        <p:cTn id="14" dur="500" fill="hold"/>
                                        <p:tgtEl>
                                          <p:spTgt spid="440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4047"/>
                                        </p:tgtEl>
                                        <p:attrNameLst>
                                          <p:attrName>style.visibility</p:attrName>
                                        </p:attrNameLst>
                                      </p:cBhvr>
                                      <p:to>
                                        <p:strVal val="visible"/>
                                      </p:to>
                                    </p:set>
                                    <p:anim calcmode="lin" valueType="num">
                                      <p:cBhvr additive="base">
                                        <p:cTn id="19" dur="500" fill="hold"/>
                                        <p:tgtEl>
                                          <p:spTgt spid="44047"/>
                                        </p:tgtEl>
                                        <p:attrNameLst>
                                          <p:attrName>ppt_x</p:attrName>
                                        </p:attrNameLst>
                                      </p:cBhvr>
                                      <p:tavLst>
                                        <p:tav tm="0">
                                          <p:val>
                                            <p:strVal val="#ppt_x"/>
                                          </p:val>
                                        </p:tav>
                                        <p:tav tm="100000">
                                          <p:val>
                                            <p:strVal val="#ppt_x"/>
                                          </p:val>
                                        </p:tav>
                                      </p:tavLst>
                                    </p:anim>
                                    <p:anim calcmode="lin" valueType="num">
                                      <p:cBhvr additive="base">
                                        <p:cTn id="20" dur="500" fill="hold"/>
                                        <p:tgtEl>
                                          <p:spTgt spid="4404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045"/>
                                        </p:tgtEl>
                                        <p:attrNameLst>
                                          <p:attrName>style.visibility</p:attrName>
                                        </p:attrNameLst>
                                      </p:cBhvr>
                                      <p:to>
                                        <p:strVal val="visible"/>
                                      </p:to>
                                    </p:set>
                                    <p:anim calcmode="lin" valueType="num">
                                      <p:cBhvr additive="base">
                                        <p:cTn id="25" dur="500" fill="hold"/>
                                        <p:tgtEl>
                                          <p:spTgt spid="44045"/>
                                        </p:tgtEl>
                                        <p:attrNameLst>
                                          <p:attrName>ppt_x</p:attrName>
                                        </p:attrNameLst>
                                      </p:cBhvr>
                                      <p:tavLst>
                                        <p:tav tm="0">
                                          <p:val>
                                            <p:strVal val="#ppt_x"/>
                                          </p:val>
                                        </p:tav>
                                        <p:tav tm="100000">
                                          <p:val>
                                            <p:strVal val="#ppt_x"/>
                                          </p:val>
                                        </p:tav>
                                      </p:tavLst>
                                    </p:anim>
                                    <p:anim calcmode="lin" valueType="num">
                                      <p:cBhvr additive="base">
                                        <p:cTn id="26" dur="500" fill="hold"/>
                                        <p:tgtEl>
                                          <p:spTgt spid="4404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4046"/>
                                        </p:tgtEl>
                                        <p:attrNameLst>
                                          <p:attrName>style.visibility</p:attrName>
                                        </p:attrNameLst>
                                      </p:cBhvr>
                                      <p:to>
                                        <p:strVal val="visible"/>
                                      </p:to>
                                    </p:set>
                                    <p:anim calcmode="lin" valueType="num">
                                      <p:cBhvr additive="base">
                                        <p:cTn id="31" dur="500" fill="hold"/>
                                        <p:tgtEl>
                                          <p:spTgt spid="44046"/>
                                        </p:tgtEl>
                                        <p:attrNameLst>
                                          <p:attrName>ppt_x</p:attrName>
                                        </p:attrNameLst>
                                      </p:cBhvr>
                                      <p:tavLst>
                                        <p:tav tm="0">
                                          <p:val>
                                            <p:strVal val="#ppt_x"/>
                                          </p:val>
                                        </p:tav>
                                        <p:tav tm="100000">
                                          <p:val>
                                            <p:strVal val="#ppt_x"/>
                                          </p:val>
                                        </p:tav>
                                      </p:tavLst>
                                    </p:anim>
                                    <p:anim calcmode="lin" valueType="num">
                                      <p:cBhvr additive="base">
                                        <p:cTn id="32" dur="500" fill="hold"/>
                                        <p:tgtEl>
                                          <p:spTgt spid="4404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044"/>
                                        </p:tgtEl>
                                        <p:attrNameLst>
                                          <p:attrName>style.visibility</p:attrName>
                                        </p:attrNameLst>
                                      </p:cBhvr>
                                      <p:to>
                                        <p:strVal val="visible"/>
                                      </p:to>
                                    </p:set>
                                    <p:anim calcmode="lin" valueType="num">
                                      <p:cBhvr additive="base">
                                        <p:cTn id="37" dur="500" fill="hold"/>
                                        <p:tgtEl>
                                          <p:spTgt spid="44044"/>
                                        </p:tgtEl>
                                        <p:attrNameLst>
                                          <p:attrName>ppt_x</p:attrName>
                                        </p:attrNameLst>
                                      </p:cBhvr>
                                      <p:tavLst>
                                        <p:tav tm="0">
                                          <p:val>
                                            <p:strVal val="#ppt_x"/>
                                          </p:val>
                                        </p:tav>
                                        <p:tav tm="100000">
                                          <p:val>
                                            <p:strVal val="#ppt_x"/>
                                          </p:val>
                                        </p:tav>
                                      </p:tavLst>
                                    </p:anim>
                                    <p:anim calcmode="lin" valueType="num">
                                      <p:cBhvr additive="base">
                                        <p:cTn id="38" dur="500" fill="hold"/>
                                        <p:tgtEl>
                                          <p:spTgt spid="4404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4049"/>
                                        </p:tgtEl>
                                        <p:attrNameLst>
                                          <p:attrName>style.visibility</p:attrName>
                                        </p:attrNameLst>
                                      </p:cBhvr>
                                      <p:to>
                                        <p:strVal val="visible"/>
                                      </p:to>
                                    </p:set>
                                    <p:anim calcmode="lin" valueType="num">
                                      <p:cBhvr additive="base">
                                        <p:cTn id="43" dur="500" fill="hold"/>
                                        <p:tgtEl>
                                          <p:spTgt spid="44049"/>
                                        </p:tgtEl>
                                        <p:attrNameLst>
                                          <p:attrName>ppt_x</p:attrName>
                                        </p:attrNameLst>
                                      </p:cBhvr>
                                      <p:tavLst>
                                        <p:tav tm="0">
                                          <p:val>
                                            <p:strVal val="#ppt_x"/>
                                          </p:val>
                                        </p:tav>
                                        <p:tav tm="100000">
                                          <p:val>
                                            <p:strVal val="#ppt_x"/>
                                          </p:val>
                                        </p:tav>
                                      </p:tavLst>
                                    </p:anim>
                                    <p:anim calcmode="lin" valueType="num">
                                      <p:cBhvr additive="base">
                                        <p:cTn id="44" dur="500" fill="hold"/>
                                        <p:tgtEl>
                                          <p:spTgt spid="4404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4048"/>
                                        </p:tgtEl>
                                        <p:attrNameLst>
                                          <p:attrName>style.visibility</p:attrName>
                                        </p:attrNameLst>
                                      </p:cBhvr>
                                      <p:to>
                                        <p:strVal val="visible"/>
                                      </p:to>
                                    </p:set>
                                    <p:anim calcmode="lin" valueType="num">
                                      <p:cBhvr additive="base">
                                        <p:cTn id="47" dur="500" fill="hold"/>
                                        <p:tgtEl>
                                          <p:spTgt spid="44048"/>
                                        </p:tgtEl>
                                        <p:attrNameLst>
                                          <p:attrName>ppt_x</p:attrName>
                                        </p:attrNameLst>
                                      </p:cBhvr>
                                      <p:tavLst>
                                        <p:tav tm="0">
                                          <p:val>
                                            <p:strVal val="#ppt_x"/>
                                          </p:val>
                                        </p:tav>
                                        <p:tav tm="100000">
                                          <p:val>
                                            <p:strVal val="#ppt_x"/>
                                          </p:val>
                                        </p:tav>
                                      </p:tavLst>
                                    </p:anim>
                                    <p:anim calcmode="lin" valueType="num">
                                      <p:cBhvr additive="base">
                                        <p:cTn id="48" dur="500" fill="hold"/>
                                        <p:tgtEl>
                                          <p:spTgt spid="44048"/>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4053"/>
                                        </p:tgtEl>
                                        <p:attrNameLst>
                                          <p:attrName>style.visibility</p:attrName>
                                        </p:attrNameLst>
                                      </p:cBhvr>
                                      <p:to>
                                        <p:strVal val="visible"/>
                                      </p:to>
                                    </p:set>
                                    <p:anim calcmode="lin" valueType="num">
                                      <p:cBhvr additive="base">
                                        <p:cTn id="53" dur="500" fill="hold"/>
                                        <p:tgtEl>
                                          <p:spTgt spid="44053"/>
                                        </p:tgtEl>
                                        <p:attrNameLst>
                                          <p:attrName>ppt_x</p:attrName>
                                        </p:attrNameLst>
                                      </p:cBhvr>
                                      <p:tavLst>
                                        <p:tav tm="0">
                                          <p:val>
                                            <p:strVal val="#ppt_x"/>
                                          </p:val>
                                        </p:tav>
                                        <p:tav tm="100000">
                                          <p:val>
                                            <p:strVal val="#ppt_x"/>
                                          </p:val>
                                        </p:tav>
                                      </p:tavLst>
                                    </p:anim>
                                    <p:anim calcmode="lin" valueType="num">
                                      <p:cBhvr additive="base">
                                        <p:cTn id="54" dur="500" fill="hold"/>
                                        <p:tgtEl>
                                          <p:spTgt spid="4405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44052"/>
                                        </p:tgtEl>
                                        <p:attrNameLst>
                                          <p:attrName>style.visibility</p:attrName>
                                        </p:attrNameLst>
                                      </p:cBhvr>
                                      <p:to>
                                        <p:strVal val="visible"/>
                                      </p:to>
                                    </p:set>
                                    <p:anim calcmode="lin" valueType="num">
                                      <p:cBhvr additive="base">
                                        <p:cTn id="57" dur="500" fill="hold"/>
                                        <p:tgtEl>
                                          <p:spTgt spid="44052"/>
                                        </p:tgtEl>
                                        <p:attrNameLst>
                                          <p:attrName>ppt_x</p:attrName>
                                        </p:attrNameLst>
                                      </p:cBhvr>
                                      <p:tavLst>
                                        <p:tav tm="0">
                                          <p:val>
                                            <p:strVal val="#ppt_x"/>
                                          </p:val>
                                        </p:tav>
                                        <p:tav tm="100000">
                                          <p:val>
                                            <p:strVal val="#ppt_x"/>
                                          </p:val>
                                        </p:tav>
                                      </p:tavLst>
                                    </p:anim>
                                    <p:anim calcmode="lin" valueType="num">
                                      <p:cBhvr additive="base">
                                        <p:cTn id="58" dur="500" fill="hold"/>
                                        <p:tgtEl>
                                          <p:spTgt spid="44052"/>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4051"/>
                                        </p:tgtEl>
                                        <p:attrNameLst>
                                          <p:attrName>style.visibility</p:attrName>
                                        </p:attrNameLst>
                                      </p:cBhvr>
                                      <p:to>
                                        <p:strVal val="visible"/>
                                      </p:to>
                                    </p:set>
                                    <p:anim calcmode="lin" valueType="num">
                                      <p:cBhvr additive="base">
                                        <p:cTn id="63" dur="500" fill="hold"/>
                                        <p:tgtEl>
                                          <p:spTgt spid="44051"/>
                                        </p:tgtEl>
                                        <p:attrNameLst>
                                          <p:attrName>ppt_x</p:attrName>
                                        </p:attrNameLst>
                                      </p:cBhvr>
                                      <p:tavLst>
                                        <p:tav tm="0">
                                          <p:val>
                                            <p:strVal val="#ppt_x"/>
                                          </p:val>
                                        </p:tav>
                                        <p:tav tm="100000">
                                          <p:val>
                                            <p:strVal val="#ppt_x"/>
                                          </p:val>
                                        </p:tav>
                                      </p:tavLst>
                                    </p:anim>
                                    <p:anim calcmode="lin" valueType="num">
                                      <p:cBhvr additive="base">
                                        <p:cTn id="64" dur="500" fill="hold"/>
                                        <p:tgtEl>
                                          <p:spTgt spid="44051"/>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4050"/>
                                        </p:tgtEl>
                                        <p:attrNameLst>
                                          <p:attrName>style.visibility</p:attrName>
                                        </p:attrNameLst>
                                      </p:cBhvr>
                                      <p:to>
                                        <p:strVal val="visible"/>
                                      </p:to>
                                    </p:set>
                                    <p:anim calcmode="lin" valueType="num">
                                      <p:cBhvr additive="base">
                                        <p:cTn id="67" dur="500" fill="hold"/>
                                        <p:tgtEl>
                                          <p:spTgt spid="44050"/>
                                        </p:tgtEl>
                                        <p:attrNameLst>
                                          <p:attrName>ppt_x</p:attrName>
                                        </p:attrNameLst>
                                      </p:cBhvr>
                                      <p:tavLst>
                                        <p:tav tm="0">
                                          <p:val>
                                            <p:strVal val="#ppt_x"/>
                                          </p:val>
                                        </p:tav>
                                        <p:tav tm="100000">
                                          <p:val>
                                            <p:strVal val="#ppt_x"/>
                                          </p:val>
                                        </p:tav>
                                      </p:tavLst>
                                    </p:anim>
                                    <p:anim calcmode="lin" valueType="num">
                                      <p:cBhvr additive="base">
                                        <p:cTn id="68" dur="500" fill="hold"/>
                                        <p:tgtEl>
                                          <p:spTgt spid="44050"/>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4055"/>
                                        </p:tgtEl>
                                        <p:attrNameLst>
                                          <p:attrName>style.visibility</p:attrName>
                                        </p:attrNameLst>
                                      </p:cBhvr>
                                      <p:to>
                                        <p:strVal val="visible"/>
                                      </p:to>
                                    </p:set>
                                    <p:anim calcmode="lin" valueType="num">
                                      <p:cBhvr additive="base">
                                        <p:cTn id="73" dur="500" fill="hold"/>
                                        <p:tgtEl>
                                          <p:spTgt spid="44055"/>
                                        </p:tgtEl>
                                        <p:attrNameLst>
                                          <p:attrName>ppt_x</p:attrName>
                                        </p:attrNameLst>
                                      </p:cBhvr>
                                      <p:tavLst>
                                        <p:tav tm="0">
                                          <p:val>
                                            <p:strVal val="#ppt_x"/>
                                          </p:val>
                                        </p:tav>
                                        <p:tav tm="100000">
                                          <p:val>
                                            <p:strVal val="#ppt_x"/>
                                          </p:val>
                                        </p:tav>
                                      </p:tavLst>
                                    </p:anim>
                                    <p:anim calcmode="lin" valueType="num">
                                      <p:cBhvr additive="base">
                                        <p:cTn id="74" dur="500" fill="hold"/>
                                        <p:tgtEl>
                                          <p:spTgt spid="44055"/>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44054"/>
                                        </p:tgtEl>
                                        <p:attrNameLst>
                                          <p:attrName>style.visibility</p:attrName>
                                        </p:attrNameLst>
                                      </p:cBhvr>
                                      <p:to>
                                        <p:strVal val="visible"/>
                                      </p:to>
                                    </p:set>
                                    <p:anim calcmode="lin" valueType="num">
                                      <p:cBhvr additive="base">
                                        <p:cTn id="77" dur="500" fill="hold"/>
                                        <p:tgtEl>
                                          <p:spTgt spid="44054"/>
                                        </p:tgtEl>
                                        <p:attrNameLst>
                                          <p:attrName>ppt_x</p:attrName>
                                        </p:attrNameLst>
                                      </p:cBhvr>
                                      <p:tavLst>
                                        <p:tav tm="0">
                                          <p:val>
                                            <p:strVal val="#ppt_x"/>
                                          </p:val>
                                        </p:tav>
                                        <p:tav tm="100000">
                                          <p:val>
                                            <p:strVal val="#ppt_x"/>
                                          </p:val>
                                        </p:tav>
                                      </p:tavLst>
                                    </p:anim>
                                    <p:anim calcmode="lin" valueType="num">
                                      <p:cBhvr additive="base">
                                        <p:cTn id="78" dur="500" fill="hold"/>
                                        <p:tgtEl>
                                          <p:spTgt spid="44054"/>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44060"/>
                                        </p:tgtEl>
                                        <p:attrNameLst>
                                          <p:attrName>style.visibility</p:attrName>
                                        </p:attrNameLst>
                                      </p:cBhvr>
                                      <p:to>
                                        <p:strVal val="visible"/>
                                      </p:to>
                                    </p:set>
                                    <p:anim calcmode="lin" valueType="num">
                                      <p:cBhvr additive="base">
                                        <p:cTn id="83" dur="500" fill="hold"/>
                                        <p:tgtEl>
                                          <p:spTgt spid="44060"/>
                                        </p:tgtEl>
                                        <p:attrNameLst>
                                          <p:attrName>ppt_x</p:attrName>
                                        </p:attrNameLst>
                                      </p:cBhvr>
                                      <p:tavLst>
                                        <p:tav tm="0">
                                          <p:val>
                                            <p:strVal val="#ppt_x"/>
                                          </p:val>
                                        </p:tav>
                                        <p:tav tm="100000">
                                          <p:val>
                                            <p:strVal val="#ppt_x"/>
                                          </p:val>
                                        </p:tav>
                                      </p:tavLst>
                                    </p:anim>
                                    <p:anim calcmode="lin" valueType="num">
                                      <p:cBhvr additive="base">
                                        <p:cTn id="84" dur="500" fill="hold"/>
                                        <p:tgtEl>
                                          <p:spTgt spid="440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2" grpId="0" animBg="1"/>
      <p:bldP spid="44044" grpId="0" animBg="1"/>
      <p:bldP spid="44045" grpId="0" animBg="1"/>
      <p:bldP spid="44046" grpId="0" animBg="1"/>
      <p:bldP spid="44047" grpId="0" animBg="1"/>
      <p:bldP spid="44048" grpId="0" animBg="1"/>
      <p:bldP spid="44049" grpId="0" animBg="1"/>
      <p:bldP spid="44050" grpId="0" animBg="1"/>
      <p:bldP spid="44051" grpId="0" animBg="1"/>
      <p:bldP spid="44052" grpId="0" animBg="1"/>
      <p:bldP spid="44053" grpId="0" animBg="1"/>
      <p:bldP spid="44054" grpId="0" animBg="1"/>
      <p:bldP spid="44055" grpId="0" animBg="1"/>
      <p:bldP spid="44057" grpId="0" animBg="1"/>
      <p:bldP spid="4406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寄与度の計算</a:t>
            </a:r>
            <a:endParaRPr kumimoji="1" lang="ja-JP" altLang="en-US" dirty="0"/>
          </a:p>
        </p:txBody>
      </p:sp>
      <p:pic>
        <p:nvPicPr>
          <p:cNvPr id="40963"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534" y="3055503"/>
            <a:ext cx="9097058" cy="16965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Text Box 7"/>
          <p:cNvSpPr txBox="1">
            <a:spLocks noChangeArrowheads="1"/>
          </p:cNvSpPr>
          <p:nvPr/>
        </p:nvSpPr>
        <p:spPr bwMode="auto">
          <a:xfrm>
            <a:off x="683568" y="1784231"/>
            <a:ext cx="7704855" cy="954107"/>
          </a:xfrm>
          <a:prstGeom prst="rect">
            <a:avLst/>
          </a:prstGeom>
          <a:noFill/>
          <a:ln w="9525">
            <a:noFill/>
            <a:miter lim="800000"/>
            <a:headEnd/>
            <a:tailEnd/>
          </a:ln>
        </p:spPr>
        <p:txBody>
          <a:bodyPr wrap="square">
            <a:spAutoFit/>
          </a:bodyPr>
          <a:lstStyle/>
          <a:p>
            <a:pPr>
              <a:spcBef>
                <a:spcPct val="50000"/>
              </a:spcBef>
              <a:defRPr/>
            </a:pPr>
            <a:r>
              <a:rPr lang="ja-JP" altLang="en-US" sz="2800" dirty="0">
                <a:latin typeface="Arial" charset="0"/>
                <a:ea typeface="ＭＳ Ｐゴシック" charset="-128"/>
              </a:rPr>
              <a:t>品目でなく分類項目（たとえば、食料）についての寄与度もまったく同様に計算できる。</a:t>
            </a:r>
          </a:p>
        </p:txBody>
      </p:sp>
    </p:spTree>
    <p:extLst>
      <p:ext uri="{BB962C8B-B14F-4D97-AF65-F5344CB8AC3E}">
        <p14:creationId xmlns:p14="http://schemas.microsoft.com/office/powerpoint/2010/main" xmlns="" val="721556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90500" y="900113"/>
            <a:ext cx="8763000" cy="50577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Rectangle 15"/>
          <p:cNvSpPr>
            <a:spLocks noChangeArrowheads="1"/>
          </p:cNvSpPr>
          <p:nvPr/>
        </p:nvSpPr>
        <p:spPr bwMode="auto">
          <a:xfrm>
            <a:off x="7380311" y="2852936"/>
            <a:ext cx="2786063" cy="3714750"/>
          </a:xfrm>
          <a:prstGeom prst="rect">
            <a:avLst/>
          </a:prstGeom>
          <a:solidFill>
            <a:schemeClr val="accent1"/>
          </a:solidFill>
          <a:ln w="9525">
            <a:solidFill>
              <a:schemeClr val="tx1"/>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Tree>
    <p:extLst>
      <p:ext uri="{BB962C8B-B14F-4D97-AF65-F5344CB8AC3E}">
        <p14:creationId xmlns:p14="http://schemas.microsoft.com/office/powerpoint/2010/main" xmlns="" val="1270270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1642512"/>
            <a:ext cx="9144000" cy="367243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898254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6200" y="757238"/>
            <a:ext cx="8991600" cy="5343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15"/>
          <p:cNvSpPr>
            <a:spLocks noChangeArrowheads="1"/>
          </p:cNvSpPr>
          <p:nvPr/>
        </p:nvSpPr>
        <p:spPr bwMode="auto">
          <a:xfrm>
            <a:off x="7235825" y="3143250"/>
            <a:ext cx="2786063" cy="3714750"/>
          </a:xfrm>
          <a:prstGeom prst="rect">
            <a:avLst/>
          </a:prstGeom>
          <a:solidFill>
            <a:schemeClr val="accent1"/>
          </a:solidFill>
          <a:ln w="9525">
            <a:solidFill>
              <a:schemeClr val="tx1"/>
            </a:solidFill>
            <a:miter lim="800000"/>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ja-JP" altLang="en-US" sz="3400" smtClean="0"/>
              <a:t>ラスパイレス物価指数算式は加重算術平均</a:t>
            </a:r>
          </a:p>
        </p:txBody>
      </p:sp>
      <p:graphicFrame>
        <p:nvGraphicFramePr>
          <p:cNvPr id="2050" name="Object 3"/>
          <p:cNvGraphicFramePr>
            <a:graphicFrameLocks noChangeAspect="1"/>
          </p:cNvGraphicFramePr>
          <p:nvPr>
            <p:ph idx="1"/>
          </p:nvPr>
        </p:nvGraphicFramePr>
        <p:xfrm>
          <a:off x="1331913" y="1557338"/>
          <a:ext cx="6096000" cy="1514475"/>
        </p:xfrm>
        <a:graphic>
          <a:graphicData uri="http://schemas.openxmlformats.org/presentationml/2006/ole">
            <p:oleObj spid="_x0000_s2062" name="Equation" r:id="rId3" imgW="1943100" imgH="482600" progId="Equation.DSMT4">
              <p:embed/>
            </p:oleObj>
          </a:graphicData>
        </a:graphic>
      </p:graphicFrame>
      <p:sp>
        <p:nvSpPr>
          <p:cNvPr id="16388" name="Oval 4"/>
          <p:cNvSpPr>
            <a:spLocks noChangeArrowheads="1"/>
          </p:cNvSpPr>
          <p:nvPr/>
        </p:nvSpPr>
        <p:spPr bwMode="auto">
          <a:xfrm>
            <a:off x="4643438" y="1341438"/>
            <a:ext cx="1728787" cy="2159000"/>
          </a:xfrm>
          <a:prstGeom prst="ellipse">
            <a:avLst/>
          </a:prstGeom>
          <a:solidFill>
            <a:srgbClr val="FF00FF">
              <a:alpha val="30196"/>
            </a:srgbClr>
          </a:solidFill>
          <a:ln w="9525">
            <a:solidFill>
              <a:schemeClr val="tx1"/>
            </a:solidFill>
            <a:round/>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
        <p:nvSpPr>
          <p:cNvPr id="16389" name="Line 5"/>
          <p:cNvSpPr>
            <a:spLocks noChangeShapeType="1"/>
          </p:cNvSpPr>
          <p:nvPr/>
        </p:nvSpPr>
        <p:spPr bwMode="auto">
          <a:xfrm flipV="1">
            <a:off x="5292725" y="3500438"/>
            <a:ext cx="71438" cy="1368425"/>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ja-JP" altLang="en-US"/>
          </a:p>
        </p:txBody>
      </p:sp>
      <p:sp>
        <p:nvSpPr>
          <p:cNvPr id="16390" name="Text Box 6"/>
          <p:cNvSpPr txBox="1">
            <a:spLocks noChangeArrowheads="1"/>
          </p:cNvSpPr>
          <p:nvPr/>
        </p:nvSpPr>
        <p:spPr bwMode="auto">
          <a:xfrm>
            <a:off x="4427538" y="4724400"/>
            <a:ext cx="1584325"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3200"/>
              <a:t>品目の</a:t>
            </a:r>
          </a:p>
          <a:p>
            <a:pPr eaLnBrk="1" hangingPunct="1">
              <a:spcBef>
                <a:spcPct val="50000"/>
              </a:spcBef>
            </a:pPr>
            <a:r>
              <a:rPr lang="ja-JP" altLang="en-US" sz="3200"/>
              <a:t>ウェイト</a:t>
            </a:r>
          </a:p>
        </p:txBody>
      </p:sp>
      <p:sp>
        <p:nvSpPr>
          <p:cNvPr id="16391" name="Oval 7"/>
          <p:cNvSpPr>
            <a:spLocks noChangeArrowheads="1"/>
          </p:cNvSpPr>
          <p:nvPr/>
        </p:nvSpPr>
        <p:spPr bwMode="auto">
          <a:xfrm>
            <a:off x="6084888" y="1412875"/>
            <a:ext cx="1582737" cy="2016125"/>
          </a:xfrm>
          <a:prstGeom prst="ellipse">
            <a:avLst/>
          </a:prstGeom>
          <a:solidFill>
            <a:srgbClr val="00FFFF">
              <a:alpha val="30196"/>
            </a:srgbClr>
          </a:solidFill>
          <a:ln w="9525">
            <a:solidFill>
              <a:schemeClr val="tx1"/>
            </a:solidFill>
            <a:round/>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
        <p:nvSpPr>
          <p:cNvPr id="16392" name="Line 8"/>
          <p:cNvSpPr>
            <a:spLocks noChangeShapeType="1"/>
          </p:cNvSpPr>
          <p:nvPr/>
        </p:nvSpPr>
        <p:spPr bwMode="auto">
          <a:xfrm flipH="1" flipV="1">
            <a:off x="6659563" y="3357563"/>
            <a:ext cx="217487" cy="136683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ja-JP" altLang="en-US"/>
          </a:p>
        </p:txBody>
      </p:sp>
      <p:sp>
        <p:nvSpPr>
          <p:cNvPr id="16393" name="Text Box 9"/>
          <p:cNvSpPr txBox="1">
            <a:spLocks noChangeArrowheads="1"/>
          </p:cNvSpPr>
          <p:nvPr/>
        </p:nvSpPr>
        <p:spPr bwMode="auto">
          <a:xfrm>
            <a:off x="6372225" y="4797425"/>
            <a:ext cx="1944688"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3200"/>
              <a:t>品目の</a:t>
            </a:r>
          </a:p>
          <a:p>
            <a:pPr eaLnBrk="1" hangingPunct="1">
              <a:spcBef>
                <a:spcPct val="50000"/>
              </a:spcBef>
            </a:pPr>
            <a:r>
              <a:rPr lang="ja-JP" altLang="en-US" sz="3200"/>
              <a:t>価格比</a:t>
            </a:r>
          </a:p>
        </p:txBody>
      </p:sp>
      <p:sp>
        <p:nvSpPr>
          <p:cNvPr id="16394" name="Text Box 10"/>
          <p:cNvSpPr txBox="1">
            <a:spLocks noChangeArrowheads="1"/>
          </p:cNvSpPr>
          <p:nvPr/>
        </p:nvSpPr>
        <p:spPr bwMode="auto">
          <a:xfrm>
            <a:off x="250825" y="3357563"/>
            <a:ext cx="3168650" cy="265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2800"/>
              <a:t>品目のウェイトとは、たとえば、米という品目に家計がどのくらいの割合で支出をしているかというこ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additive="base">
                                        <p:cTn id="7" dur="500" fill="hold"/>
                                        <p:tgtEl>
                                          <p:spTgt spid="16388"/>
                                        </p:tgtEl>
                                        <p:attrNameLst>
                                          <p:attrName>ppt_x</p:attrName>
                                        </p:attrNameLst>
                                      </p:cBhvr>
                                      <p:tavLst>
                                        <p:tav tm="0">
                                          <p:val>
                                            <p:strVal val="#ppt_x"/>
                                          </p:val>
                                        </p:tav>
                                        <p:tav tm="100000">
                                          <p:val>
                                            <p:strVal val="#ppt_x"/>
                                          </p:val>
                                        </p:tav>
                                      </p:tavLst>
                                    </p:anim>
                                    <p:anim calcmode="lin" valueType="num">
                                      <p:cBhvr additive="base">
                                        <p:cTn id="8" dur="500" fill="hold"/>
                                        <p:tgtEl>
                                          <p:spTgt spid="1638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389"/>
                                        </p:tgtEl>
                                        <p:attrNameLst>
                                          <p:attrName>style.visibility</p:attrName>
                                        </p:attrNameLst>
                                      </p:cBhvr>
                                      <p:to>
                                        <p:strVal val="visible"/>
                                      </p:to>
                                    </p:set>
                                    <p:anim calcmode="lin" valueType="num">
                                      <p:cBhvr additive="base">
                                        <p:cTn id="11" dur="500" fill="hold"/>
                                        <p:tgtEl>
                                          <p:spTgt spid="16389"/>
                                        </p:tgtEl>
                                        <p:attrNameLst>
                                          <p:attrName>ppt_x</p:attrName>
                                        </p:attrNameLst>
                                      </p:cBhvr>
                                      <p:tavLst>
                                        <p:tav tm="0">
                                          <p:val>
                                            <p:strVal val="#ppt_x"/>
                                          </p:val>
                                        </p:tav>
                                        <p:tav tm="100000">
                                          <p:val>
                                            <p:strVal val="#ppt_x"/>
                                          </p:val>
                                        </p:tav>
                                      </p:tavLst>
                                    </p:anim>
                                    <p:anim calcmode="lin" valueType="num">
                                      <p:cBhvr additive="base">
                                        <p:cTn id="12" dur="500" fill="hold"/>
                                        <p:tgtEl>
                                          <p:spTgt spid="1638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390"/>
                                        </p:tgtEl>
                                        <p:attrNameLst>
                                          <p:attrName>style.visibility</p:attrName>
                                        </p:attrNameLst>
                                      </p:cBhvr>
                                      <p:to>
                                        <p:strVal val="visible"/>
                                      </p:to>
                                    </p:set>
                                    <p:anim calcmode="lin" valueType="num">
                                      <p:cBhvr additive="base">
                                        <p:cTn id="15" dur="500" fill="hold"/>
                                        <p:tgtEl>
                                          <p:spTgt spid="16390"/>
                                        </p:tgtEl>
                                        <p:attrNameLst>
                                          <p:attrName>ppt_x</p:attrName>
                                        </p:attrNameLst>
                                      </p:cBhvr>
                                      <p:tavLst>
                                        <p:tav tm="0">
                                          <p:val>
                                            <p:strVal val="#ppt_x"/>
                                          </p:val>
                                        </p:tav>
                                        <p:tav tm="100000">
                                          <p:val>
                                            <p:strVal val="#ppt_x"/>
                                          </p:val>
                                        </p:tav>
                                      </p:tavLst>
                                    </p:anim>
                                    <p:anim calcmode="lin" valueType="num">
                                      <p:cBhvr additive="base">
                                        <p:cTn id="16"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6391"/>
                                        </p:tgtEl>
                                        <p:attrNameLst>
                                          <p:attrName>style.visibility</p:attrName>
                                        </p:attrNameLst>
                                      </p:cBhvr>
                                      <p:to>
                                        <p:strVal val="visible"/>
                                      </p:to>
                                    </p:set>
                                    <p:anim calcmode="lin" valueType="num">
                                      <p:cBhvr additive="base">
                                        <p:cTn id="21" dur="500" fill="hold"/>
                                        <p:tgtEl>
                                          <p:spTgt spid="16391"/>
                                        </p:tgtEl>
                                        <p:attrNameLst>
                                          <p:attrName>ppt_x</p:attrName>
                                        </p:attrNameLst>
                                      </p:cBhvr>
                                      <p:tavLst>
                                        <p:tav tm="0">
                                          <p:val>
                                            <p:strVal val="#ppt_x"/>
                                          </p:val>
                                        </p:tav>
                                        <p:tav tm="100000">
                                          <p:val>
                                            <p:strVal val="#ppt_x"/>
                                          </p:val>
                                        </p:tav>
                                      </p:tavLst>
                                    </p:anim>
                                    <p:anim calcmode="lin" valueType="num">
                                      <p:cBhvr additive="base">
                                        <p:cTn id="22" dur="500" fill="hold"/>
                                        <p:tgtEl>
                                          <p:spTgt spid="1639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392"/>
                                        </p:tgtEl>
                                        <p:attrNameLst>
                                          <p:attrName>style.visibility</p:attrName>
                                        </p:attrNameLst>
                                      </p:cBhvr>
                                      <p:to>
                                        <p:strVal val="visible"/>
                                      </p:to>
                                    </p:set>
                                    <p:anim calcmode="lin" valueType="num">
                                      <p:cBhvr additive="base">
                                        <p:cTn id="25" dur="500" fill="hold"/>
                                        <p:tgtEl>
                                          <p:spTgt spid="16392"/>
                                        </p:tgtEl>
                                        <p:attrNameLst>
                                          <p:attrName>ppt_x</p:attrName>
                                        </p:attrNameLst>
                                      </p:cBhvr>
                                      <p:tavLst>
                                        <p:tav tm="0">
                                          <p:val>
                                            <p:strVal val="#ppt_x"/>
                                          </p:val>
                                        </p:tav>
                                        <p:tav tm="100000">
                                          <p:val>
                                            <p:strVal val="#ppt_x"/>
                                          </p:val>
                                        </p:tav>
                                      </p:tavLst>
                                    </p:anim>
                                    <p:anim calcmode="lin" valueType="num">
                                      <p:cBhvr additive="base">
                                        <p:cTn id="26" dur="500" fill="hold"/>
                                        <p:tgtEl>
                                          <p:spTgt spid="1639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393"/>
                                        </p:tgtEl>
                                        <p:attrNameLst>
                                          <p:attrName>style.visibility</p:attrName>
                                        </p:attrNameLst>
                                      </p:cBhvr>
                                      <p:to>
                                        <p:strVal val="visible"/>
                                      </p:to>
                                    </p:set>
                                    <p:anim calcmode="lin" valueType="num">
                                      <p:cBhvr additive="base">
                                        <p:cTn id="29" dur="500" fill="hold"/>
                                        <p:tgtEl>
                                          <p:spTgt spid="16393"/>
                                        </p:tgtEl>
                                        <p:attrNameLst>
                                          <p:attrName>ppt_x</p:attrName>
                                        </p:attrNameLst>
                                      </p:cBhvr>
                                      <p:tavLst>
                                        <p:tav tm="0">
                                          <p:val>
                                            <p:strVal val="#ppt_x"/>
                                          </p:val>
                                        </p:tav>
                                        <p:tav tm="100000">
                                          <p:val>
                                            <p:strVal val="#ppt_x"/>
                                          </p:val>
                                        </p:tav>
                                      </p:tavLst>
                                    </p:anim>
                                    <p:anim calcmode="lin" valueType="num">
                                      <p:cBhvr additive="base">
                                        <p:cTn id="30" dur="500" fill="hold"/>
                                        <p:tgtEl>
                                          <p:spTgt spid="1639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6394"/>
                                        </p:tgtEl>
                                        <p:attrNameLst>
                                          <p:attrName>style.visibility</p:attrName>
                                        </p:attrNameLst>
                                      </p:cBhvr>
                                      <p:to>
                                        <p:strVal val="visible"/>
                                      </p:to>
                                    </p:set>
                                    <p:animEffect transition="in" filter="checkerboard(across)">
                                      <p:cBhvr>
                                        <p:cTn id="35"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nimBg="1"/>
      <p:bldP spid="16389" grpId="0" animBg="1"/>
      <p:bldP spid="16390" grpId="0"/>
      <p:bldP spid="16391" grpId="0" animBg="1"/>
      <p:bldP spid="16392" grpId="0" animBg="1"/>
      <p:bldP spid="16393" grpId="0"/>
      <p:bldP spid="1639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ja-JP" altLang="en-US" smtClean="0"/>
              <a:t>物価指数統計は二次（加工）統計</a:t>
            </a:r>
          </a:p>
        </p:txBody>
      </p:sp>
      <p:sp>
        <p:nvSpPr>
          <p:cNvPr id="8195" name="Rectangle 3"/>
          <p:cNvSpPr>
            <a:spLocks noGrp="1" noChangeArrowheads="1"/>
          </p:cNvSpPr>
          <p:nvPr>
            <p:ph type="body" idx="1"/>
          </p:nvPr>
        </p:nvSpPr>
        <p:spPr/>
        <p:txBody>
          <a:bodyPr/>
          <a:lstStyle/>
          <a:p>
            <a:pPr eaLnBrk="1" hangingPunct="1"/>
            <a:r>
              <a:rPr lang="ja-JP" altLang="en-US" smtClean="0"/>
              <a:t>ウェイトは家計調査</a:t>
            </a:r>
          </a:p>
          <a:p>
            <a:pPr eaLnBrk="1" hangingPunct="1"/>
            <a:r>
              <a:rPr lang="ja-JP" altLang="en-US" smtClean="0"/>
              <a:t>価格比は小売物価統計調査</a:t>
            </a:r>
          </a:p>
          <a:p>
            <a:pPr eaLnBrk="1" hangingPunct="1"/>
            <a:r>
              <a:rPr lang="ja-JP" altLang="en-US" smtClean="0"/>
              <a:t>加工の原理はラスパイレス算式</a:t>
            </a:r>
          </a:p>
          <a:p>
            <a:pPr eaLnBrk="1" hangingPunct="1"/>
            <a:endParaRPr lang="en-US" altLang="ja-JP" smtClean="0"/>
          </a:p>
        </p:txBody>
      </p:sp>
      <p:sp>
        <p:nvSpPr>
          <p:cNvPr id="14340" name="Oval 4"/>
          <p:cNvSpPr>
            <a:spLocks noChangeArrowheads="1"/>
          </p:cNvSpPr>
          <p:nvPr/>
        </p:nvSpPr>
        <p:spPr bwMode="auto">
          <a:xfrm>
            <a:off x="2411413" y="1557338"/>
            <a:ext cx="2016125" cy="719137"/>
          </a:xfrm>
          <a:prstGeom prst="ellipse">
            <a:avLst/>
          </a:prstGeom>
          <a:solidFill>
            <a:schemeClr val="accent1">
              <a:alpha val="30196"/>
            </a:schemeClr>
          </a:solidFill>
          <a:ln w="9525">
            <a:solidFill>
              <a:schemeClr val="tx1"/>
            </a:solidFill>
            <a:round/>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
        <p:nvSpPr>
          <p:cNvPr id="14341" name="Oval 5"/>
          <p:cNvSpPr>
            <a:spLocks noChangeArrowheads="1"/>
          </p:cNvSpPr>
          <p:nvPr/>
        </p:nvSpPr>
        <p:spPr bwMode="auto">
          <a:xfrm>
            <a:off x="2700338" y="2133600"/>
            <a:ext cx="3024187" cy="719138"/>
          </a:xfrm>
          <a:prstGeom prst="ellipse">
            <a:avLst/>
          </a:prstGeom>
          <a:solidFill>
            <a:schemeClr val="accent1">
              <a:alpha val="30196"/>
            </a:schemeClr>
          </a:solidFill>
          <a:ln w="9525">
            <a:solidFill>
              <a:schemeClr val="tx1"/>
            </a:solidFill>
            <a:round/>
            <a:headEnd/>
            <a:tailEnd/>
          </a:ln>
        </p:spPr>
        <p:txBody>
          <a:bodyPr wrap="none"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endParaRPr lang="ja-JP" altLang="en-US"/>
          </a:p>
        </p:txBody>
      </p:sp>
      <p:sp>
        <p:nvSpPr>
          <p:cNvPr id="14342" name="Line 6"/>
          <p:cNvSpPr>
            <a:spLocks noChangeShapeType="1"/>
          </p:cNvSpPr>
          <p:nvPr/>
        </p:nvSpPr>
        <p:spPr bwMode="auto">
          <a:xfrm flipV="1">
            <a:off x="2051050" y="2060575"/>
            <a:ext cx="433388" cy="28082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ja-JP" altLang="en-US"/>
          </a:p>
        </p:txBody>
      </p:sp>
      <p:sp>
        <p:nvSpPr>
          <p:cNvPr id="14343" name="Line 7"/>
          <p:cNvSpPr>
            <a:spLocks noChangeShapeType="1"/>
          </p:cNvSpPr>
          <p:nvPr/>
        </p:nvSpPr>
        <p:spPr bwMode="auto">
          <a:xfrm flipV="1">
            <a:off x="2124075" y="2852738"/>
            <a:ext cx="1439863" cy="2016125"/>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ja-JP" altLang="en-US"/>
          </a:p>
        </p:txBody>
      </p:sp>
      <p:sp>
        <p:nvSpPr>
          <p:cNvPr id="14344" name="Text Box 8"/>
          <p:cNvSpPr txBox="1">
            <a:spLocks noChangeArrowheads="1"/>
          </p:cNvSpPr>
          <p:nvPr/>
        </p:nvSpPr>
        <p:spPr bwMode="auto">
          <a:xfrm>
            <a:off x="1187450" y="4941888"/>
            <a:ext cx="4176713"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3200"/>
              <a:t>一次統計（調査統計）</a:t>
            </a:r>
          </a:p>
        </p:txBody>
      </p:sp>
      <p:sp>
        <p:nvSpPr>
          <p:cNvPr id="14345" name="Line 9"/>
          <p:cNvSpPr>
            <a:spLocks noChangeShapeType="1"/>
          </p:cNvSpPr>
          <p:nvPr/>
        </p:nvSpPr>
        <p:spPr bwMode="auto">
          <a:xfrm>
            <a:off x="3419475" y="2133600"/>
            <a:ext cx="865188" cy="0"/>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ja-JP" altLang="en-US"/>
          </a:p>
        </p:txBody>
      </p:sp>
      <p:sp>
        <p:nvSpPr>
          <p:cNvPr id="14346" name="Line 10"/>
          <p:cNvSpPr>
            <a:spLocks noChangeShapeType="1"/>
          </p:cNvSpPr>
          <p:nvPr/>
        </p:nvSpPr>
        <p:spPr bwMode="auto">
          <a:xfrm>
            <a:off x="4932363" y="2708275"/>
            <a:ext cx="792162" cy="0"/>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ja-JP" altLang="en-US"/>
          </a:p>
        </p:txBody>
      </p:sp>
      <p:sp>
        <p:nvSpPr>
          <p:cNvPr id="14347" name="Text Box 11"/>
          <p:cNvSpPr txBox="1">
            <a:spLocks noChangeArrowheads="1"/>
          </p:cNvSpPr>
          <p:nvPr/>
        </p:nvSpPr>
        <p:spPr bwMode="auto">
          <a:xfrm>
            <a:off x="5795963" y="4005263"/>
            <a:ext cx="2447925" cy="180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spcBef>
                <a:spcPct val="50000"/>
              </a:spcBef>
            </a:pPr>
            <a:r>
              <a:rPr lang="ja-JP" altLang="en-US" sz="2800"/>
              <a:t>名称に「調査」という語のつく統計は一次統計！</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ppt_x"/>
                                          </p:val>
                                        </p:tav>
                                        <p:tav tm="100000">
                                          <p:val>
                                            <p:strVal val="#ppt_x"/>
                                          </p:val>
                                        </p:tav>
                                      </p:tavLst>
                                    </p:anim>
                                    <p:anim calcmode="lin" valueType="num">
                                      <p:cBhvr additive="base">
                                        <p:cTn id="8" dur="500" fill="hold"/>
                                        <p:tgtEl>
                                          <p:spTgt spid="1434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341"/>
                                        </p:tgtEl>
                                        <p:attrNameLst>
                                          <p:attrName>style.visibility</p:attrName>
                                        </p:attrNameLst>
                                      </p:cBhvr>
                                      <p:to>
                                        <p:strVal val="visible"/>
                                      </p:to>
                                    </p:set>
                                    <p:anim calcmode="lin" valueType="num">
                                      <p:cBhvr additive="base">
                                        <p:cTn id="13" dur="500" fill="hold"/>
                                        <p:tgtEl>
                                          <p:spTgt spid="14341"/>
                                        </p:tgtEl>
                                        <p:attrNameLst>
                                          <p:attrName>ppt_x</p:attrName>
                                        </p:attrNameLst>
                                      </p:cBhvr>
                                      <p:tavLst>
                                        <p:tav tm="0">
                                          <p:val>
                                            <p:strVal val="#ppt_x"/>
                                          </p:val>
                                        </p:tav>
                                        <p:tav tm="100000">
                                          <p:val>
                                            <p:strVal val="#ppt_x"/>
                                          </p:val>
                                        </p:tav>
                                      </p:tavLst>
                                    </p:anim>
                                    <p:anim calcmode="lin" valueType="num">
                                      <p:cBhvr additive="base">
                                        <p:cTn id="14"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4343"/>
                                        </p:tgtEl>
                                        <p:attrNameLst>
                                          <p:attrName>style.visibility</p:attrName>
                                        </p:attrNameLst>
                                      </p:cBhvr>
                                      <p:to>
                                        <p:strVal val="visible"/>
                                      </p:to>
                                    </p:set>
                                    <p:animEffect transition="in" filter="blinds(horizontal)">
                                      <p:cBhvr>
                                        <p:cTn id="19" dur="500"/>
                                        <p:tgtEl>
                                          <p:spTgt spid="1434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4342"/>
                                        </p:tgtEl>
                                        <p:attrNameLst>
                                          <p:attrName>style.visibility</p:attrName>
                                        </p:attrNameLst>
                                      </p:cBhvr>
                                      <p:to>
                                        <p:strVal val="visible"/>
                                      </p:to>
                                    </p:set>
                                    <p:animEffect transition="in" filter="blinds(horizontal)">
                                      <p:cBhvr>
                                        <p:cTn id="24" dur="500"/>
                                        <p:tgtEl>
                                          <p:spTgt spid="1434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4344"/>
                                        </p:tgtEl>
                                        <p:attrNameLst>
                                          <p:attrName>style.visibility</p:attrName>
                                        </p:attrNameLst>
                                      </p:cBhvr>
                                      <p:to>
                                        <p:strVal val="visible"/>
                                      </p:to>
                                    </p:set>
                                    <p:animEffect transition="in" filter="blinds(horizontal)">
                                      <p:cBhvr>
                                        <p:cTn id="29" dur="500"/>
                                        <p:tgtEl>
                                          <p:spTgt spid="1434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4345"/>
                                        </p:tgtEl>
                                        <p:attrNameLst>
                                          <p:attrName>style.visibility</p:attrName>
                                        </p:attrNameLst>
                                      </p:cBhvr>
                                      <p:to>
                                        <p:strVal val="visible"/>
                                      </p:to>
                                    </p:set>
                                    <p:animEffect transition="in" filter="blinds(horizontal)">
                                      <p:cBhvr>
                                        <p:cTn id="34" dur="500"/>
                                        <p:tgtEl>
                                          <p:spTgt spid="1434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4346"/>
                                        </p:tgtEl>
                                        <p:attrNameLst>
                                          <p:attrName>style.visibility</p:attrName>
                                        </p:attrNameLst>
                                      </p:cBhvr>
                                      <p:to>
                                        <p:strVal val="visible"/>
                                      </p:to>
                                    </p:set>
                                    <p:animEffect transition="in" filter="blinds(horizontal)">
                                      <p:cBhvr>
                                        <p:cTn id="39" dur="500"/>
                                        <p:tgtEl>
                                          <p:spTgt spid="1434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4347"/>
                                        </p:tgtEl>
                                        <p:attrNameLst>
                                          <p:attrName>style.visibility</p:attrName>
                                        </p:attrNameLst>
                                      </p:cBhvr>
                                      <p:to>
                                        <p:strVal val="visible"/>
                                      </p:to>
                                    </p:set>
                                    <p:animEffect transition="in" filter="blinds(horizontal)">
                                      <p:cBhvr>
                                        <p:cTn id="44" dur="500"/>
                                        <p:tgtEl>
                                          <p:spTgt spid="1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nimBg="1"/>
      <p:bldP spid="14341" grpId="0" animBg="1"/>
      <p:bldP spid="14342" grpId="0" animBg="1"/>
      <p:bldP spid="14343" grpId="0" animBg="1"/>
      <p:bldP spid="14344" grpId="0"/>
      <p:bldP spid="14345" grpId="0" animBg="1"/>
      <p:bldP spid="14346" grpId="0" animBg="1"/>
      <p:bldP spid="143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ja-JP" altLang="en-US" smtClean="0"/>
              <a:t>ウェイト</a:t>
            </a:r>
          </a:p>
        </p:txBody>
      </p:sp>
      <p:sp>
        <p:nvSpPr>
          <p:cNvPr id="9219" name="Rectangle 3"/>
          <p:cNvSpPr>
            <a:spLocks noGrp="1" noChangeArrowheads="1"/>
          </p:cNvSpPr>
          <p:nvPr>
            <p:ph type="body" idx="1"/>
          </p:nvPr>
        </p:nvSpPr>
        <p:spPr/>
        <p:txBody>
          <a:bodyPr/>
          <a:lstStyle/>
          <a:p>
            <a:pPr eaLnBrk="1" hangingPunct="1">
              <a:lnSpc>
                <a:spcPct val="90000"/>
              </a:lnSpc>
            </a:pPr>
            <a:r>
              <a:rPr lang="ja-JP" altLang="en-US" sz="2800" dirty="0" smtClean="0"/>
              <a:t>総合→１０大費目（大分類）→中分類（</a:t>
            </a:r>
            <a:r>
              <a:rPr lang="en-US" altLang="ja-JP" sz="2800" dirty="0" smtClean="0"/>
              <a:t>1</a:t>
            </a:r>
            <a:r>
              <a:rPr lang="ja-JP" altLang="en-US" sz="2800" dirty="0" err="1" smtClean="0"/>
              <a:t>、</a:t>
            </a:r>
            <a:r>
              <a:rPr lang="en-US" altLang="ja-JP" sz="2800" dirty="0" smtClean="0"/>
              <a:t>2</a:t>
            </a:r>
            <a:r>
              <a:rPr lang="ja-JP" altLang="en-US" sz="2800" dirty="0" smtClean="0"/>
              <a:t>）→小分類（</a:t>
            </a:r>
            <a:r>
              <a:rPr lang="en-US" altLang="ja-JP" sz="2800" dirty="0" smtClean="0"/>
              <a:t>1</a:t>
            </a:r>
            <a:r>
              <a:rPr lang="ja-JP" altLang="en-US" sz="2800" dirty="0" err="1" smtClean="0"/>
              <a:t>、</a:t>
            </a:r>
            <a:r>
              <a:rPr lang="en-US" altLang="ja-JP" sz="2800" dirty="0" smtClean="0"/>
              <a:t>2</a:t>
            </a:r>
            <a:r>
              <a:rPr lang="ja-JP" altLang="en-US" sz="2800" dirty="0" smtClean="0"/>
              <a:t>）→品目（</a:t>
            </a:r>
            <a:r>
              <a:rPr lang="en-US" altLang="ja-JP" sz="2800" dirty="0" smtClean="0"/>
              <a:t>1</a:t>
            </a:r>
            <a:r>
              <a:rPr lang="ja-JP" altLang="en-US" sz="2800" dirty="0" err="1" smtClean="0"/>
              <a:t>、</a:t>
            </a:r>
            <a:r>
              <a:rPr lang="en-US" altLang="ja-JP" sz="2800" dirty="0" smtClean="0"/>
              <a:t>2</a:t>
            </a:r>
            <a:r>
              <a:rPr lang="ja-JP" altLang="en-US" sz="2800" dirty="0" smtClean="0"/>
              <a:t>）</a:t>
            </a:r>
          </a:p>
          <a:p>
            <a:pPr eaLnBrk="1" hangingPunct="1">
              <a:lnSpc>
                <a:spcPct val="90000"/>
              </a:lnSpc>
            </a:pPr>
            <a:r>
              <a:rPr lang="ja-JP" altLang="en-US" sz="2800" dirty="0" smtClean="0"/>
              <a:t>家計調査は、学生の単身世帯等例外はあるが、全国の全世帯を調査対象としている。サンプルは</a:t>
            </a:r>
            <a:r>
              <a:rPr lang="en-US" altLang="ja-JP" sz="2800" dirty="0" smtClean="0"/>
              <a:t>9000</a:t>
            </a:r>
            <a:r>
              <a:rPr lang="ja-JP" altLang="en-US" sz="2800" dirty="0" smtClean="0"/>
              <a:t>世帯</a:t>
            </a:r>
            <a:r>
              <a:rPr lang="ja-JP" altLang="en-US" sz="2800" dirty="0"/>
              <a:t>。</a:t>
            </a:r>
            <a:r>
              <a:rPr lang="ja-JP" altLang="en-US" sz="2800" dirty="0" smtClean="0"/>
              <a:t> </a:t>
            </a:r>
          </a:p>
          <a:p>
            <a:pPr eaLnBrk="1" hangingPunct="1">
              <a:lnSpc>
                <a:spcPct val="90000"/>
              </a:lnSpc>
            </a:pPr>
            <a:r>
              <a:rPr lang="ja-JP" altLang="en-US" sz="2800" dirty="0" smtClean="0"/>
              <a:t>品目は、世帯が購入する財及びサービス全体の物価変動を代表できるように、家計の消費支出の中で重要度が高いこと、 価格変動の面で代表性があること、継続調査が可能であることなどの観点から選定した</a:t>
            </a:r>
            <a:r>
              <a:rPr lang="en-US" altLang="ja-JP" sz="2800" dirty="0" smtClean="0"/>
              <a:t>587</a:t>
            </a:r>
            <a:r>
              <a:rPr lang="ja-JP" altLang="en-US" sz="2800" dirty="0" smtClean="0"/>
              <a:t>品目に、持家の帰属家賃</a:t>
            </a:r>
            <a:r>
              <a:rPr lang="en-US" altLang="ja-JP" sz="2800" dirty="0" smtClean="0"/>
              <a:t>1</a:t>
            </a:r>
            <a:r>
              <a:rPr lang="ja-JP" altLang="en-US" sz="2800" dirty="0" smtClean="0"/>
              <a:t>品目を加えた</a:t>
            </a:r>
            <a:r>
              <a:rPr lang="en-US" altLang="ja-JP" sz="2800" b="1" dirty="0" smtClean="0"/>
              <a:t>588</a:t>
            </a:r>
            <a:r>
              <a:rPr lang="ja-JP" altLang="en-US" sz="2800" dirty="0" smtClean="0"/>
              <a:t>品目 である。（ウェイト、品目は、基準改定で変更されるほか、中間年で見直しが行なわれる。）</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ja-JP" altLang="en-US" smtClean="0"/>
              <a:t>１０大費目</a:t>
            </a:r>
          </a:p>
        </p:txBody>
      </p:sp>
      <p:sp>
        <p:nvSpPr>
          <p:cNvPr id="10243" name="Rectangle 4"/>
          <p:cNvSpPr>
            <a:spLocks noChangeArrowheads="1"/>
          </p:cNvSpPr>
          <p:nvPr/>
        </p:nvSpPr>
        <p:spPr bwMode="auto">
          <a:xfrm>
            <a:off x="539750" y="1628775"/>
            <a:ext cx="6769100" cy="483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2400"/>
              <a:t>総合</a:t>
            </a:r>
          </a:p>
          <a:p>
            <a:pPr eaLnBrk="1" hangingPunct="1"/>
            <a:r>
              <a:rPr lang="ja-JP" altLang="en-US" sz="2400"/>
              <a:t>１．食料</a:t>
            </a:r>
          </a:p>
          <a:p>
            <a:pPr eaLnBrk="1" hangingPunct="1"/>
            <a:r>
              <a:rPr lang="ja-JP" altLang="en-US" sz="2400"/>
              <a:t>２．住居</a:t>
            </a:r>
          </a:p>
          <a:p>
            <a:pPr eaLnBrk="1" hangingPunct="1"/>
            <a:r>
              <a:rPr lang="ja-JP" altLang="en-US" sz="2400"/>
              <a:t>３．光熱・水道</a:t>
            </a:r>
          </a:p>
          <a:p>
            <a:pPr eaLnBrk="1" hangingPunct="1"/>
            <a:r>
              <a:rPr lang="ja-JP" altLang="en-US" sz="2400"/>
              <a:t>４．家具・家事用品</a:t>
            </a:r>
          </a:p>
          <a:p>
            <a:pPr eaLnBrk="1" hangingPunct="1"/>
            <a:r>
              <a:rPr lang="ja-JP" altLang="en-US" sz="2400"/>
              <a:t>５．被服及び履物</a:t>
            </a:r>
          </a:p>
          <a:p>
            <a:pPr eaLnBrk="1" hangingPunct="1"/>
            <a:r>
              <a:rPr lang="ja-JP" altLang="en-US" sz="2400"/>
              <a:t>６．保健医療</a:t>
            </a:r>
          </a:p>
          <a:p>
            <a:pPr eaLnBrk="1" hangingPunct="1"/>
            <a:r>
              <a:rPr lang="ja-JP" altLang="en-US" sz="2400"/>
              <a:t>７．交通・通信</a:t>
            </a:r>
          </a:p>
          <a:p>
            <a:pPr eaLnBrk="1" hangingPunct="1"/>
            <a:r>
              <a:rPr lang="ja-JP" altLang="en-US" sz="2400"/>
              <a:t>８．教育</a:t>
            </a:r>
          </a:p>
          <a:p>
            <a:pPr eaLnBrk="1" hangingPunct="1"/>
            <a:r>
              <a:rPr lang="ja-JP" altLang="en-US" sz="2400"/>
              <a:t>９．教養娯楽</a:t>
            </a:r>
          </a:p>
          <a:p>
            <a:pPr eaLnBrk="1" hangingPunct="1"/>
            <a:r>
              <a:rPr lang="ja-JP" altLang="en-US" sz="2400"/>
              <a:t>１０．諸雑費</a:t>
            </a:r>
          </a:p>
          <a:p>
            <a:pPr eaLnBrk="1" hangingPunct="1"/>
            <a:endParaRPr lang="ja-JP" altLang="en-US" sz="2400"/>
          </a:p>
          <a:p>
            <a:pPr eaLnBrk="1" hangingPunct="1"/>
            <a:endParaRPr lang="en-US" altLang="ja-JP" sz="2400"/>
          </a:p>
        </p:txBody>
      </p:sp>
    </p:spTree>
  </p:cSld>
  <p:clrMapOvr>
    <a:masterClrMapping/>
  </p:clrMapOvr>
  <p:transition>
    <p:dissolv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03"/>
          <p:cNvSpPr>
            <a:spLocks noGrp="1" noChangeArrowheads="1"/>
          </p:cNvSpPr>
          <p:nvPr>
            <p:ph type="title"/>
          </p:nvPr>
        </p:nvSpPr>
        <p:spPr>
          <a:xfrm>
            <a:off x="457200" y="274638"/>
            <a:ext cx="8291513" cy="922337"/>
          </a:xfrm>
        </p:spPr>
        <p:txBody>
          <a:bodyPr/>
          <a:lstStyle/>
          <a:p>
            <a:pPr eaLnBrk="1" hangingPunct="1"/>
            <a:r>
              <a:rPr lang="ja-JP" altLang="en-US" smtClean="0"/>
              <a:t>類・品目別ウェイトのイメージ</a:t>
            </a:r>
          </a:p>
        </p:txBody>
      </p:sp>
      <p:graphicFrame>
        <p:nvGraphicFramePr>
          <p:cNvPr id="27625" name="Group 1001"/>
          <p:cNvGraphicFramePr>
            <a:graphicFrameLocks noGrp="1"/>
          </p:cNvGraphicFramePr>
          <p:nvPr>
            <p:ph sz="half" idx="1"/>
          </p:nvPr>
        </p:nvGraphicFramePr>
        <p:xfrm>
          <a:off x="539750" y="1341438"/>
          <a:ext cx="8075613" cy="7676770"/>
        </p:xfrm>
        <a:graphic>
          <a:graphicData uri="http://schemas.openxmlformats.org/drawingml/2006/table">
            <a:tbl>
              <a:tblPr/>
              <a:tblGrid>
                <a:gridCol w="671513"/>
                <a:gridCol w="1173162"/>
                <a:gridCol w="1098550"/>
                <a:gridCol w="1100138"/>
                <a:gridCol w="1717675"/>
                <a:gridCol w="1366837"/>
                <a:gridCol w="947738"/>
              </a:tblGrid>
              <a:tr h="3190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ＭＳ 明朝" pitchFamily="17" charset="-128"/>
                        <a:ea typeface="ＭＳ 明朝" pitchFamily="17"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10</a:t>
                      </a:r>
                      <a:r>
                        <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rPr>
                        <a:t>大費目</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rPr>
                        <a:t>中分類</a:t>
                      </a: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rPr>
                        <a:t>小分類</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rPr>
                        <a:t>品目</a:t>
                      </a: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rPr>
                        <a:t>品目</a:t>
                      </a: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rPr>
                        <a:t>ウェイト</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20675">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総合</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1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190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食料</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rPr>
                        <a:t>　</a:t>
                      </a: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25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698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穀類</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rPr>
                        <a:t>　</a:t>
                      </a: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21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20675">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米類</a:t>
                      </a:r>
                      <a:endPar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7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190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うるち米</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7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4650">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国産米Ａ</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7825">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国産米Ｂ</a:t>
                      </a:r>
                      <a:endPar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4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61950">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もち米</a:t>
                      </a:r>
                      <a:endPar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28733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パン</a:t>
                      </a:r>
                      <a:endPar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7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3063">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食パン</a:t>
                      </a:r>
                      <a:endPar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2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190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あんパン</a:t>
                      </a:r>
                      <a:endPar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20675">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明朝" pitchFamily="17" charset="-128"/>
                        </a:rPr>
                        <a:t>カレーパン</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20675">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めん類</a:t>
                      </a:r>
                      <a:endPar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4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49250">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ＭＳ 明朝" pitchFamily="17" charset="-128"/>
                          <a:ea typeface="ＭＳ 明朝" pitchFamily="17" charset="-128"/>
                        </a:rPr>
                        <a:t>ゆでうど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190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明朝" pitchFamily="17" charset="-128"/>
                        </a:rPr>
                        <a:t>干しうど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ＪＳ明朝" pitchFamily="17"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190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明朝" pitchFamily="17" charset="-128"/>
                        </a:rPr>
                        <a:t>スパゲッティ</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明朝" pitchFamily="17"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190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明朝" pitchFamily="17" charset="-128"/>
                        </a:rPr>
                        <a:t>即席め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明朝" pitchFamily="17"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190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ja-JP" altLang="en-US" sz="1800" b="0" i="0" u="none" strike="noStrike" cap="none" normalizeH="0" baseline="0" smtClean="0">
                          <a:ln>
                            <a:noFill/>
                          </a:ln>
                          <a:solidFill>
                            <a:schemeClr val="tx1"/>
                          </a:solidFill>
                          <a:effectLst/>
                          <a:latin typeface="Arial" pitchFamily="34" charset="0"/>
                          <a:ea typeface="ＭＳ 明朝" pitchFamily="17" charset="-128"/>
                        </a:rPr>
                        <a:t>生中華め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明朝" pitchFamily="17"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19088">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明朝" pitchFamily="17" charset="-128"/>
                        </a:rPr>
                        <a:t>*</a:t>
                      </a:r>
                      <a:r>
                        <a:rPr kumimoji="1" lang="ja-JP" altLang="en-US" sz="1800" b="0" i="0" u="none" strike="noStrike" cap="none" normalizeH="0" baseline="0" smtClean="0">
                          <a:ln>
                            <a:noFill/>
                          </a:ln>
                          <a:solidFill>
                            <a:schemeClr val="tx1"/>
                          </a:solidFill>
                          <a:effectLst/>
                          <a:latin typeface="Arial" pitchFamily="34" charset="0"/>
                          <a:ea typeface="ＭＳ 明朝" pitchFamily="17" charset="-128"/>
                        </a:rPr>
                        <a:t>ゆで沖縄そば</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1" lang="ja-JP" altLang="ja-JP" sz="1800" b="0" i="0" u="none" strike="noStrike" cap="none" normalizeH="0" baseline="0" smtClean="0">
                        <a:ln>
                          <a:noFill/>
                        </a:ln>
                        <a:solidFill>
                          <a:schemeClr val="tx1"/>
                        </a:solidFill>
                        <a:effectLst/>
                        <a:latin typeface="Arial" pitchFamily="34" charset="0"/>
                        <a:ea typeface="ＭＳ 明朝" pitchFamily="17"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accent1"/>
                        </a:buClr>
                        <a:buFont typeface="Wingdings" pitchFamily="2" charset="2"/>
                        <a:defRPr kumimoji="1" sz="2800">
                          <a:solidFill>
                            <a:schemeClr val="tx1"/>
                          </a:solidFill>
                          <a:latin typeface="Arial" pitchFamily="34" charset="0"/>
                          <a:ea typeface="ＭＳ Ｐゴシック" pitchFamily="50" charset="-128"/>
                        </a:defRPr>
                      </a:lvl1pPr>
                      <a:lvl2pPr marL="742950" indent="-285750" eaLnBrk="0" hangingPunct="0">
                        <a:spcBef>
                          <a:spcPct val="20000"/>
                        </a:spcBef>
                        <a:buClr>
                          <a:schemeClr val="accent1"/>
                        </a:buClr>
                        <a:buFont typeface="Wingdings" pitchFamily="2" charset="2"/>
                        <a:defRPr kumimoji="1" sz="2300">
                          <a:solidFill>
                            <a:schemeClr val="tx1"/>
                          </a:solidFill>
                          <a:latin typeface="Arial" pitchFamily="34" charset="0"/>
                          <a:ea typeface="ＭＳ Ｐゴシック" pitchFamily="50" charset="-128"/>
                        </a:defRPr>
                      </a:lvl2pPr>
                      <a:lvl3pPr marL="1143000" indent="-228600" eaLnBrk="0" hangingPunct="0">
                        <a:spcBef>
                          <a:spcPct val="20000"/>
                        </a:spcBef>
                        <a:buClr>
                          <a:schemeClr val="accent1"/>
                        </a:buClr>
                        <a:buFont typeface="Wingdings" pitchFamily="2" charset="2"/>
                        <a:defRPr kumimoji="1" sz="2100">
                          <a:solidFill>
                            <a:schemeClr val="tx1"/>
                          </a:solidFill>
                          <a:latin typeface="Arial" pitchFamily="34" charset="0"/>
                          <a:ea typeface="ＭＳ Ｐゴシック" pitchFamily="50" charset="-128"/>
                        </a:defRPr>
                      </a:lvl3pPr>
                      <a:lvl4pPr marL="1600200" indent="-228600" eaLnBrk="0" hangingPunct="0">
                        <a:spcBef>
                          <a:spcPct val="20000"/>
                        </a:spcBef>
                        <a:buClr>
                          <a:schemeClr val="accent1"/>
                        </a:buClr>
                        <a:defRPr kumimoji="1">
                          <a:solidFill>
                            <a:schemeClr val="tx1"/>
                          </a:solidFill>
                          <a:latin typeface="Arial" pitchFamily="34" charset="0"/>
                          <a:ea typeface="ＭＳ Ｐゴシック" pitchFamily="50" charset="-128"/>
                        </a:defRPr>
                      </a:lvl4pPr>
                      <a:lvl5pPr marL="2057400" indent="-228600" eaLnBrk="0" hangingPunct="0">
                        <a:spcBef>
                          <a:spcPct val="20000"/>
                        </a:spcBef>
                        <a:buClr>
                          <a:schemeClr val="accent1"/>
                        </a:buClr>
                        <a:buFont typeface="Wingdings" pitchFamily="2" charset="2"/>
                        <a:defRPr kumimoji="1">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lr>
                          <a:schemeClr val="accent1"/>
                        </a:buClr>
                        <a:buFont typeface="Wingdings" pitchFamily="2" charset="2"/>
                        <a:defRPr kumimoji="1">
                          <a:solidFill>
                            <a:schemeClr val="tx1"/>
                          </a:solidFill>
                          <a:latin typeface="Arial" pitchFamily="34" charset="0"/>
                          <a:ea typeface="ＭＳ Ｐゴシック" pitchFamily="50" charset="-128"/>
                        </a:defRPr>
                      </a:lvl9p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1" lang="en-US" altLang="ja-JP" sz="1800" b="0" i="0" u="none" strike="noStrike" cap="none" normalizeH="0" baseline="0" smtClean="0">
                          <a:ln>
                            <a:noFill/>
                          </a:ln>
                          <a:solidFill>
                            <a:schemeClr val="tx1"/>
                          </a:solidFill>
                          <a:effectLst/>
                          <a:latin typeface="Arial" pitchFamily="34" charset="0"/>
                          <a:ea typeface="ＭＳ Ｐゴシック" pitchFamily="50" charset="-128"/>
                        </a:rPr>
                        <a:t>1</a:t>
                      </a:r>
                      <a:endParaRPr kumimoji="1" lang="ja-JP" altLang="en-US" sz="1800" b="0" i="0" u="none" strike="noStrike" cap="none" normalizeH="0" baseline="0" smtClean="0">
                        <a:ln>
                          <a:noFill/>
                        </a:ln>
                        <a:solidFill>
                          <a:schemeClr val="tx1"/>
                        </a:solidFill>
                        <a:effectLst/>
                        <a:latin typeface="Arial" pitchFamily="34"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4" presetClass="path" presetSubtype="0" accel="50000" decel="50000" fill="hold" nodeType="clickEffect">
                                  <p:stCondLst>
                                    <p:cond delay="0"/>
                                  </p:stCondLst>
                                  <p:childTnLst>
                                    <p:animMotion origin="layout" path="M 0.0 0.0  L 0.0 -0.33333  E" pathEditMode="relative" ptsTypes="">
                                      <p:cBhvr>
                                        <p:cTn id="6" dur="2000" fill="hold"/>
                                        <p:tgtEl>
                                          <p:spTgt spid="2762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ja-JP" altLang="en-US" sz="3400" smtClean="0"/>
              <a:t>品目の価格比は銘柄指定方式で調査する</a:t>
            </a:r>
          </a:p>
        </p:txBody>
      </p:sp>
      <p:sp>
        <p:nvSpPr>
          <p:cNvPr id="3076" name="Rectangle 3"/>
          <p:cNvSpPr>
            <a:spLocks noGrp="1" noChangeArrowheads="1"/>
          </p:cNvSpPr>
          <p:nvPr>
            <p:ph type="body" idx="1"/>
          </p:nvPr>
        </p:nvSpPr>
        <p:spPr>
          <a:xfrm>
            <a:off x="539750" y="1628775"/>
            <a:ext cx="8229600" cy="6192838"/>
          </a:xfrm>
        </p:spPr>
        <p:txBody>
          <a:bodyPr/>
          <a:lstStyle/>
          <a:p>
            <a:pPr eaLnBrk="1" hangingPunct="1">
              <a:lnSpc>
                <a:spcPct val="80000"/>
              </a:lnSpc>
            </a:pPr>
            <a:r>
              <a:rPr lang="ja-JP" altLang="en-US" sz="2400" smtClean="0"/>
              <a:t>銘柄（スペック）とは？</a:t>
            </a:r>
          </a:p>
          <a:p>
            <a:pPr eaLnBrk="1" hangingPunct="1">
              <a:lnSpc>
                <a:spcPct val="80000"/>
              </a:lnSpc>
              <a:buFont typeface="Wingdings" pitchFamily="2" charset="2"/>
              <a:buNone/>
            </a:pPr>
            <a:r>
              <a:rPr lang="ja-JP" altLang="en-US" sz="2400" smtClean="0"/>
              <a:t>　　指数品目として選んだそれぞれの品目について，毎月同等の商品の価格を調査できるように，調査する商品の機能，規格，容量などの特性を規定する。このような規定が銘柄。</a:t>
            </a:r>
          </a:p>
          <a:p>
            <a:pPr eaLnBrk="1" hangingPunct="1">
              <a:lnSpc>
                <a:spcPct val="80000"/>
              </a:lnSpc>
            </a:pPr>
            <a:r>
              <a:rPr lang="ja-JP" altLang="en-US" sz="2400" smtClean="0"/>
              <a:t>なぜ銘柄を指定するのか？</a:t>
            </a:r>
          </a:p>
          <a:p>
            <a:pPr eaLnBrk="1" hangingPunct="1">
              <a:lnSpc>
                <a:spcPct val="80000"/>
              </a:lnSpc>
              <a:buFont typeface="Wingdings" pitchFamily="2" charset="2"/>
              <a:buNone/>
            </a:pPr>
            <a:r>
              <a:rPr lang="ja-JP" altLang="en-US" sz="2400" smtClean="0"/>
              <a:t>　　　銘柄をきちんと定めないで調査すると，商品の値動きが本当にあったために価格が変わったのか，それとも調査する商品の種類や機能などが先月と今月で異なったために価格が変わったのかが分からなくなる。</a:t>
            </a:r>
          </a:p>
          <a:p>
            <a:pPr eaLnBrk="1" hangingPunct="1">
              <a:lnSpc>
                <a:spcPct val="80000"/>
              </a:lnSpc>
            </a:pPr>
            <a:r>
              <a:rPr lang="ja-JP" altLang="en-US" sz="2400" smtClean="0"/>
              <a:t>例（品目「マヨネーズ」）</a:t>
            </a:r>
            <a:r>
              <a:rPr lang="en-US" altLang="ja-JP" sz="2400" smtClean="0"/>
              <a:t>『</a:t>
            </a:r>
            <a:r>
              <a:rPr lang="ja-JP" altLang="en-US" sz="2400" smtClean="0"/>
              <a:t>ポリ容器入り（</a:t>
            </a:r>
            <a:r>
              <a:rPr lang="en-US" altLang="ja-JP" sz="2400" smtClean="0"/>
              <a:t>500</a:t>
            </a:r>
            <a:r>
              <a:rPr lang="ja-JP" altLang="en-US" sz="2400" smtClean="0"/>
              <a:t>ｇ入り），「キューピーマヨネーズ」</a:t>
            </a:r>
            <a:r>
              <a:rPr lang="en-US" altLang="ja-JP" sz="2400" smtClean="0"/>
              <a:t>』</a:t>
            </a:r>
          </a:p>
          <a:p>
            <a:r>
              <a:rPr lang="ja-JP" altLang="en-US" sz="2400" smtClean="0"/>
              <a:t>例（品目「携帯型オーディオプレーヤー」</a:t>
            </a:r>
          </a:p>
          <a:p>
            <a:pPr>
              <a:buFont typeface="Wingdings" pitchFamily="2" charset="2"/>
              <a:buNone/>
            </a:pPr>
            <a:r>
              <a:rPr lang="ja-JP" altLang="en-US" sz="2400" smtClean="0"/>
              <a:t>　　</a:t>
            </a:r>
            <a:r>
              <a:rPr lang="en-US" altLang="ja-JP" sz="2400" smtClean="0"/>
              <a:t>〔</a:t>
            </a:r>
            <a:r>
              <a:rPr lang="ja-JP" altLang="en-US" sz="2400" smtClean="0"/>
              <a:t>記録媒体</a:t>
            </a:r>
            <a:r>
              <a:rPr lang="en-US" altLang="ja-JP" sz="2400" smtClean="0"/>
              <a:t>〕</a:t>
            </a:r>
            <a:r>
              <a:rPr lang="ja-JP" altLang="en-US" sz="2400" smtClean="0"/>
              <a:t>フラッシュメモリー，</a:t>
            </a:r>
            <a:r>
              <a:rPr lang="en-US" altLang="ja-JP" sz="2400" smtClean="0"/>
              <a:t>〔</a:t>
            </a:r>
            <a:r>
              <a:rPr lang="ja-JP" altLang="en-US" sz="2400" smtClean="0"/>
              <a:t>記録容量</a:t>
            </a:r>
            <a:r>
              <a:rPr lang="en-US" altLang="ja-JP" sz="2400" smtClean="0"/>
              <a:t>〕</a:t>
            </a:r>
            <a:r>
              <a:rPr lang="ja-JP" altLang="en-US" sz="2400" smtClean="0"/>
              <a:t>８</a:t>
            </a:r>
            <a:r>
              <a:rPr lang="en-US" altLang="ja-JP" sz="2400" smtClean="0"/>
              <a:t>GB</a:t>
            </a:r>
            <a:r>
              <a:rPr lang="ja-JP" altLang="en-US" sz="2400" smtClean="0"/>
              <a:t>，マルチタッチディスプレイ付き，曲名表示付き，「</a:t>
            </a:r>
            <a:r>
              <a:rPr lang="en-US" altLang="ja-JP" sz="2400" smtClean="0"/>
              <a:t>iPod</a:t>
            </a:r>
            <a:r>
              <a:rPr lang="ja-JP" altLang="en-US" sz="2400" smtClean="0"/>
              <a:t>　</a:t>
            </a:r>
            <a:r>
              <a:rPr lang="en-US" altLang="ja-JP" sz="2400" smtClean="0"/>
              <a:t>nano</a:t>
            </a:r>
            <a:r>
              <a:rPr lang="ja-JP" altLang="en-US" sz="2400" smtClean="0"/>
              <a:t>」</a:t>
            </a:r>
            <a:r>
              <a:rPr lang="en-US" altLang="ja-JP" sz="2400" smtClean="0"/>
              <a:t>※</a:t>
            </a:r>
            <a:r>
              <a:rPr lang="ja-JP" altLang="en-US" sz="2400" smtClean="0"/>
              <a:t>品番指定</a:t>
            </a:r>
            <a:endParaRPr lang="en-US" altLang="ja-JP" sz="2400" smtClean="0"/>
          </a:p>
          <a:p>
            <a:pPr eaLnBrk="1" hangingPunct="1">
              <a:lnSpc>
                <a:spcPct val="80000"/>
              </a:lnSpc>
            </a:pPr>
            <a:endParaRPr lang="en-US" altLang="ja-JP" sz="240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ja-JP" altLang="en-US" smtClean="0"/>
              <a:t>平均単価方式</a:t>
            </a:r>
          </a:p>
        </p:txBody>
      </p:sp>
      <p:sp>
        <p:nvSpPr>
          <p:cNvPr id="23555" name="Rectangle 3"/>
          <p:cNvSpPr>
            <a:spLocks noGrp="1" noChangeArrowheads="1"/>
          </p:cNvSpPr>
          <p:nvPr>
            <p:ph type="body" idx="1"/>
          </p:nvPr>
        </p:nvSpPr>
        <p:spPr/>
        <p:txBody>
          <a:bodyPr/>
          <a:lstStyle/>
          <a:p>
            <a:pPr eaLnBrk="1" hangingPunct="1"/>
            <a:r>
              <a:rPr lang="ja-JP" altLang="en-US" sz="2800" smtClean="0"/>
              <a:t>西友物価指数で話題に。</a:t>
            </a:r>
          </a:p>
          <a:p>
            <a:pPr eaLnBrk="1" hangingPunct="1"/>
            <a:r>
              <a:rPr lang="ja-JP" altLang="en-US" sz="2800" smtClean="0"/>
              <a:t>単価＝品目への支出金額／品目の数量を使う。</a:t>
            </a:r>
          </a:p>
          <a:p>
            <a:pPr eaLnBrk="1" hangingPunct="1"/>
            <a:r>
              <a:rPr lang="ja-JP" altLang="en-US" sz="2800" smtClean="0"/>
              <a:t>例</a:t>
            </a:r>
          </a:p>
          <a:p>
            <a:pPr eaLnBrk="1" hangingPunct="1">
              <a:buFont typeface="Wingdings" pitchFamily="2" charset="2"/>
              <a:buNone/>
            </a:pPr>
            <a:r>
              <a:rPr lang="ja-JP" altLang="en-US" sz="2800" smtClean="0"/>
              <a:t>　自動車への支出金額／自動車の購入台数</a:t>
            </a:r>
          </a:p>
          <a:p>
            <a:pPr eaLnBrk="1" hangingPunct="1"/>
            <a:r>
              <a:rPr lang="ja-JP" altLang="en-US" sz="2800" smtClean="0"/>
              <a:t>欠陥。</a:t>
            </a:r>
          </a:p>
          <a:p>
            <a:pPr eaLnBrk="1" hangingPunct="1">
              <a:buFont typeface="Wingdings" pitchFamily="2" charset="2"/>
              <a:buNone/>
            </a:pPr>
            <a:r>
              <a:rPr lang="ja-JP" altLang="en-US" sz="2800" smtClean="0"/>
              <a:t>　　</a:t>
            </a:r>
            <a:r>
              <a:rPr lang="ja-JP" altLang="en-US" smtClean="0">
                <a:solidFill>
                  <a:srgbClr val="FF3300"/>
                </a:solidFill>
              </a:rPr>
              <a:t>品質のコントロールがうまくいかない。品質一定の条件で価格の変化を捉えたものではな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5">
                                            <p:txEl>
                                              <p:pRg st="5" end="5"/>
                                            </p:txEl>
                                          </p:spTgt>
                                        </p:tgtEl>
                                        <p:attrNameLst>
                                          <p:attrName>style.visibility</p:attrName>
                                        </p:attrNameLst>
                                      </p:cBhvr>
                                      <p:to>
                                        <p:strVal val="visible"/>
                                      </p:to>
                                    </p:set>
                                    <p:animEffect transition="in" filter="blinds(horizontal)">
                                      <p:cBhvr>
                                        <p:cTn id="7" dur="500"/>
                                        <p:tgtEl>
                                          <p:spTgt spid="235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termark</Template>
  <TotalTime>2943</TotalTime>
  <Words>1188</Words>
  <Application>Microsoft Office PowerPoint</Application>
  <PresentationFormat>画面に合わせる (4:3)</PresentationFormat>
  <Paragraphs>167</Paragraphs>
  <Slides>27</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7</vt:i4>
      </vt:variant>
    </vt:vector>
  </HeadingPairs>
  <TitlesOfParts>
    <vt:vector size="29" baseType="lpstr">
      <vt:lpstr>Watermark</vt:lpstr>
      <vt:lpstr>Equation</vt:lpstr>
      <vt:lpstr>消費者物価指数（CPI）の作成方法 と寄与度・寄与率の計算</vt:lpstr>
      <vt:lpstr>ラスパイレス物価指数算式から出発する</vt:lpstr>
      <vt:lpstr>ラスパイレス物価指数算式は加重算術平均</vt:lpstr>
      <vt:lpstr>物価指数統計は二次（加工）統計</vt:lpstr>
      <vt:lpstr>ウェイト</vt:lpstr>
      <vt:lpstr>１０大費目</vt:lpstr>
      <vt:lpstr>類・品目別ウェイトのイメージ</vt:lpstr>
      <vt:lpstr>品目の価格比は銘柄指定方式で調査する</vt:lpstr>
      <vt:lpstr>平均単価方式</vt:lpstr>
      <vt:lpstr>基準改定</vt:lpstr>
      <vt:lpstr>基本分類指数――複数の総合指数</vt:lpstr>
      <vt:lpstr>消費者物価指数の公表時期等</vt:lpstr>
      <vt:lpstr>公表系列</vt:lpstr>
      <vt:lpstr>スライド 14</vt:lpstr>
      <vt:lpstr>最近のCPIの動き（平成26年5月全国）</vt:lpstr>
      <vt:lpstr>スライド 16</vt:lpstr>
      <vt:lpstr>スライド 17</vt:lpstr>
      <vt:lpstr>スライド 18</vt:lpstr>
      <vt:lpstr>スライド 19</vt:lpstr>
      <vt:lpstr>スライド 20</vt:lpstr>
      <vt:lpstr>物価上昇の要因</vt:lpstr>
      <vt:lpstr>寄与度・寄与率とは？</vt:lpstr>
      <vt:lpstr>総合物価上昇率の寄与度分解</vt:lpstr>
      <vt:lpstr>寄与度の計算</vt:lpstr>
      <vt:lpstr>スライド 25</vt:lpstr>
      <vt:lpstr>スライド 26</vt:lpstr>
      <vt:lpstr>スライド 27</vt:lpstr>
    </vt:vector>
  </TitlesOfParts>
  <Company>専修大学</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消費者物価指数における 寄与度・寄与率の計算</dc:title>
  <dc:creator>作間逸雄</dc:creator>
  <cp:lastModifiedBy>Itsuo</cp:lastModifiedBy>
  <cp:revision>97</cp:revision>
  <dcterms:created xsi:type="dcterms:W3CDTF">2005-09-26T05:39:36Z</dcterms:created>
  <dcterms:modified xsi:type="dcterms:W3CDTF">2014-07-11T03:59:36Z</dcterms:modified>
</cp:coreProperties>
</file>